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311CF9F" w14:textId="77777777" w:rsidR="00B471D2" w:rsidRDefault="00B471D2" w:rsidP="001C0DCA">
      <w:pPr>
        <w:pStyle w:val="Titrefranais"/>
      </w:pPr>
    </w:p>
    <w:p w14:paraId="7D56C1A7" w14:textId="77777777" w:rsidR="001C0DCA" w:rsidRPr="00720C36" w:rsidRDefault="001C0DCA" w:rsidP="001C0DCA">
      <w:pPr>
        <w:pStyle w:val="Titrefranais"/>
      </w:pPr>
      <w:r w:rsidRPr="00720C36">
        <w:t>Instructions aux auteurs, titre français</w:t>
      </w:r>
    </w:p>
    <w:p w14:paraId="04501B08" w14:textId="77777777" w:rsidR="001C0DCA" w:rsidRDefault="001C0DCA" w:rsidP="001C0DCA">
      <w:pPr>
        <w:pStyle w:val="Englishtitle"/>
      </w:pPr>
      <w:r w:rsidRPr="00A74FE8">
        <w:t xml:space="preserve">Instructions to </w:t>
      </w:r>
      <w:proofErr w:type="spellStart"/>
      <w:r w:rsidRPr="00A74FE8">
        <w:t>Authors</w:t>
      </w:r>
      <w:proofErr w:type="spellEnd"/>
      <w:r w:rsidRPr="00A74FE8">
        <w:t xml:space="preserve">, English </w:t>
      </w:r>
      <w:proofErr w:type="spellStart"/>
      <w:r w:rsidRPr="00A74FE8">
        <w:t>title</w:t>
      </w:r>
      <w:proofErr w:type="spellEnd"/>
      <w:r w:rsidRPr="00A74FE8">
        <w:t xml:space="preserve"> </w:t>
      </w:r>
    </w:p>
    <w:p w14:paraId="1029C306" w14:textId="77777777" w:rsidR="00B471D2" w:rsidRPr="00A74FE8" w:rsidRDefault="00B471D2" w:rsidP="001C0DCA">
      <w:pPr>
        <w:pStyle w:val="Englishtitle"/>
      </w:pPr>
    </w:p>
    <w:p w14:paraId="2D2B6ABD" w14:textId="77777777" w:rsidR="00B471D2" w:rsidRDefault="007E3E5B" w:rsidP="001C0DCA">
      <w:pPr>
        <w:pStyle w:val="Auteurs"/>
      </w:pPr>
      <w:r>
        <w:pict w14:anchorId="48A712D2">
          <v:rect id="_x0000_i1025" style="width:0;height:1.5pt" o:hralign="center" o:hrstd="t" o:hr="t" fillcolor="#a0a0a0" stroked="f"/>
        </w:pict>
      </w:r>
    </w:p>
    <w:p w14:paraId="75AA98EB" w14:textId="77777777" w:rsidR="001C0DCA" w:rsidRDefault="001C0DCA" w:rsidP="001C0DCA">
      <w:pPr>
        <w:pStyle w:val="Auteurs"/>
      </w:pPr>
      <w:r w:rsidRPr="001C0DCA">
        <w:rPr>
          <w:rStyle w:val="AuteurCar"/>
          <w:b/>
          <w:i/>
        </w:rPr>
        <w:t>Auteur</w:t>
      </w:r>
      <w:r>
        <w:t xml:space="preserve"> </w:t>
      </w:r>
      <w:r w:rsidR="005D6D33">
        <w:t>a</w:t>
      </w:r>
      <w:r w:rsidR="005D6D33">
        <w:rPr>
          <w:vertAlign w:val="superscript"/>
        </w:rPr>
        <w:t>1</w:t>
      </w:r>
      <w:r>
        <w:t xml:space="preserve">, Auteur </w:t>
      </w:r>
      <w:r w:rsidR="005D6D33">
        <w:t>b</w:t>
      </w:r>
      <w:r w:rsidR="005D6D33">
        <w:rPr>
          <w:vertAlign w:val="superscript"/>
        </w:rPr>
        <w:t>2</w:t>
      </w:r>
      <w:r>
        <w:t xml:space="preserve">, Auteur </w:t>
      </w:r>
      <w:r w:rsidR="005D6D33">
        <w:t>c</w:t>
      </w:r>
      <w:r w:rsidR="001E3B25">
        <w:rPr>
          <w:vertAlign w:val="superscript"/>
        </w:rPr>
        <w:t>3</w:t>
      </w:r>
      <w:r w:rsidR="001E3B25">
        <w:t>, …</w:t>
      </w:r>
    </w:p>
    <w:p w14:paraId="2CB95B6B" w14:textId="77777777" w:rsidR="001C0DCA" w:rsidRDefault="001C0DCA" w:rsidP="001C0DCA">
      <w:pPr>
        <w:pStyle w:val="Auteurs"/>
      </w:pPr>
    </w:p>
    <w:p w14:paraId="5DF4EF03" w14:textId="77777777" w:rsidR="001C0DCA" w:rsidRPr="007349DF" w:rsidRDefault="001E3B25" w:rsidP="001C0DCA">
      <w:pPr>
        <w:pStyle w:val="Institution"/>
        <w:rPr>
          <w:vertAlign w:val="baseline"/>
          <w:lang w:val="fr-FR"/>
        </w:rPr>
      </w:pPr>
      <w:r w:rsidRPr="00C02E84">
        <w:t>1</w:t>
      </w:r>
      <w:r w:rsidRPr="007349DF">
        <w:rPr>
          <w:vertAlign w:val="baseline"/>
        </w:rPr>
        <w:t xml:space="preserve">Organisme </w:t>
      </w:r>
      <w:r w:rsidR="001C0DCA" w:rsidRPr="007349DF">
        <w:rPr>
          <w:vertAlign w:val="baseline"/>
        </w:rPr>
        <w:t>de rattachement auteur a, {</w:t>
      </w:r>
      <w:proofErr w:type="spellStart"/>
      <w:proofErr w:type="gramStart"/>
      <w:r w:rsidR="001C0DCA" w:rsidRPr="007349DF">
        <w:rPr>
          <w:vertAlign w:val="baseline"/>
        </w:rPr>
        <w:t>auteur.a</w:t>
      </w:r>
      <w:proofErr w:type="spellEnd"/>
      <w:proofErr w:type="gramEnd"/>
      <w:r w:rsidR="001C0DCA" w:rsidRPr="007349DF">
        <w:rPr>
          <w:vertAlign w:val="baseline"/>
        </w:rPr>
        <w:t>…}@</w:t>
      </w:r>
      <w:proofErr w:type="spellStart"/>
      <w:r w:rsidR="001C0DCA" w:rsidRPr="007349DF">
        <w:rPr>
          <w:vertAlign w:val="baseline"/>
        </w:rPr>
        <w:t>xxx.xx</w:t>
      </w:r>
      <w:proofErr w:type="spellEnd"/>
      <w:r>
        <w:rPr>
          <w:vertAlign w:val="baseline"/>
        </w:rPr>
        <w:t xml:space="preserve"> </w:t>
      </w:r>
    </w:p>
    <w:p w14:paraId="18822973" w14:textId="77777777" w:rsidR="001C0DCA" w:rsidRPr="007349DF" w:rsidRDefault="001E3B25" w:rsidP="001C0DCA">
      <w:pPr>
        <w:pStyle w:val="Institution"/>
        <w:rPr>
          <w:vertAlign w:val="baseline"/>
        </w:rPr>
      </w:pPr>
      <w:r w:rsidRPr="007349DF">
        <w:t>2</w:t>
      </w:r>
      <w:r w:rsidRPr="007349DF">
        <w:rPr>
          <w:vertAlign w:val="baseline"/>
        </w:rPr>
        <w:t xml:space="preserve">Organisme </w:t>
      </w:r>
      <w:r w:rsidR="001C0DCA" w:rsidRPr="007349DF">
        <w:rPr>
          <w:vertAlign w:val="baseline"/>
        </w:rPr>
        <w:t>de rattachement auteur b, {</w:t>
      </w:r>
      <w:proofErr w:type="spellStart"/>
      <w:proofErr w:type="gramStart"/>
      <w:r w:rsidR="001C0DCA" w:rsidRPr="007349DF">
        <w:rPr>
          <w:vertAlign w:val="baseline"/>
        </w:rPr>
        <w:t>auteur.b</w:t>
      </w:r>
      <w:proofErr w:type="spellEnd"/>
      <w:proofErr w:type="gramEnd"/>
      <w:r w:rsidR="001C0DCA" w:rsidRPr="007349DF">
        <w:rPr>
          <w:vertAlign w:val="baseline"/>
        </w:rPr>
        <w:t>…}@</w:t>
      </w:r>
      <w:proofErr w:type="spellStart"/>
      <w:r w:rsidR="001C0DCA" w:rsidRPr="007349DF">
        <w:rPr>
          <w:vertAlign w:val="baseline"/>
        </w:rPr>
        <w:t>xxx.xx</w:t>
      </w:r>
      <w:proofErr w:type="spellEnd"/>
    </w:p>
    <w:p w14:paraId="547CCEB5" w14:textId="77777777" w:rsidR="001C0DCA" w:rsidRPr="007349DF" w:rsidRDefault="001E3B25" w:rsidP="001C0DCA">
      <w:pPr>
        <w:pStyle w:val="Institution"/>
        <w:rPr>
          <w:vertAlign w:val="baseline"/>
        </w:rPr>
      </w:pPr>
      <w:r w:rsidRPr="007349DF">
        <w:t>3</w:t>
      </w:r>
      <w:r w:rsidRPr="007349DF">
        <w:rPr>
          <w:vertAlign w:val="baseline"/>
        </w:rPr>
        <w:t xml:space="preserve">Organisme </w:t>
      </w:r>
      <w:r w:rsidR="001C0DCA" w:rsidRPr="007349DF">
        <w:rPr>
          <w:vertAlign w:val="baseline"/>
        </w:rPr>
        <w:t xml:space="preserve">de rattachement auteur c, </w:t>
      </w:r>
      <w:r w:rsidR="001C0DCA" w:rsidRPr="007349DF">
        <w:rPr>
          <w:bCs/>
          <w:iCs/>
          <w:vertAlign w:val="baseline"/>
        </w:rPr>
        <w:t>{</w:t>
      </w:r>
      <w:proofErr w:type="spellStart"/>
      <w:r w:rsidR="001C0DCA" w:rsidRPr="007349DF">
        <w:rPr>
          <w:bCs/>
          <w:iCs/>
          <w:vertAlign w:val="baseline"/>
        </w:rPr>
        <w:t>auteur.c</w:t>
      </w:r>
      <w:proofErr w:type="spellEnd"/>
      <w:r w:rsidR="001C0DCA" w:rsidRPr="007349DF">
        <w:rPr>
          <w:bCs/>
          <w:iCs/>
          <w:vertAlign w:val="baseline"/>
        </w:rPr>
        <w:t>…}@</w:t>
      </w:r>
      <w:proofErr w:type="spellStart"/>
      <w:r w:rsidR="001C0DCA" w:rsidRPr="007349DF">
        <w:rPr>
          <w:bCs/>
          <w:iCs/>
          <w:vertAlign w:val="baseline"/>
        </w:rPr>
        <w:t>xxx.xx</w:t>
      </w:r>
      <w:proofErr w:type="spellEnd"/>
    </w:p>
    <w:p w14:paraId="5312DCDB" w14:textId="77777777" w:rsidR="001C0DCA" w:rsidRDefault="001C0DCA" w:rsidP="001C0DCA">
      <w:pPr>
        <w:pStyle w:val="Titrechapitre"/>
        <w:pBdr>
          <w:bottom w:val="single" w:sz="4" w:space="1" w:color="auto"/>
        </w:pBdr>
        <w:spacing w:before="0"/>
        <w:jc w:val="both"/>
        <w:rPr>
          <w:rFonts w:ascii="Times New Roman" w:hAnsi="Times New Roman"/>
          <w:b w:val="0"/>
          <w:bCs/>
          <w:i/>
          <w:iCs/>
          <w:sz w:val="20"/>
        </w:rPr>
      </w:pPr>
    </w:p>
    <w:p w14:paraId="15AF9501" w14:textId="77777777" w:rsidR="001C0DCA" w:rsidRDefault="001C0DCA" w:rsidP="001C0DCA">
      <w:pPr>
        <w:pStyle w:val="Rsum"/>
        <w:pBdr>
          <w:bottom w:val="none" w:sz="0" w:space="0" w:color="auto"/>
        </w:pBdr>
        <w:jc w:val="both"/>
        <w:rPr>
          <w:rFonts w:ascii="Times New Roman" w:hAnsi="Times New Roman"/>
          <w:i w:val="0"/>
          <w:color w:val="3366FF"/>
          <w:sz w:val="20"/>
        </w:rPr>
      </w:pPr>
    </w:p>
    <w:p w14:paraId="0BF3F9DE" w14:textId="77777777" w:rsidR="001C0DCA" w:rsidRPr="001C0DCA" w:rsidRDefault="001C0DCA" w:rsidP="001C0DCA">
      <w:pPr>
        <w:pStyle w:val="Motscles"/>
      </w:pPr>
      <w:r w:rsidRPr="001C0DCA">
        <w:rPr>
          <w:rStyle w:val="MotsclesCar"/>
          <w:i/>
          <w:iCs/>
          <w:lang w:val="fr-FR"/>
        </w:rPr>
        <w:t>Mots clés</w:t>
      </w:r>
      <w:r w:rsidRPr="001C0DCA">
        <w:t xml:space="preserve"> (en français et en anglais) : se limiter à 2 fois 4 mots clés au maximum.</w:t>
      </w:r>
    </w:p>
    <w:p w14:paraId="29C57D76" w14:textId="77777777" w:rsidR="001C0DCA" w:rsidRPr="00A74FE8" w:rsidRDefault="001C0DCA" w:rsidP="001C0DCA">
      <w:pPr>
        <w:pStyle w:val="Titrechapitre"/>
        <w:pBdr>
          <w:bottom w:val="single" w:sz="4" w:space="1" w:color="auto"/>
        </w:pBdr>
        <w:spacing w:before="0"/>
        <w:jc w:val="both"/>
        <w:rPr>
          <w:rFonts w:ascii="Times New Roman" w:hAnsi="Times New Roman"/>
          <w:sz w:val="20"/>
          <w:lang w:val="fr-FR"/>
        </w:rPr>
      </w:pPr>
    </w:p>
    <w:p w14:paraId="186ADA1B" w14:textId="77777777" w:rsidR="001C0DCA" w:rsidRPr="00A74FE8" w:rsidRDefault="001C0DCA" w:rsidP="001C0DCA">
      <w:pPr>
        <w:pStyle w:val="Titrechapitre"/>
        <w:spacing w:before="0"/>
        <w:jc w:val="both"/>
        <w:rPr>
          <w:rFonts w:ascii="Times New Roman" w:hAnsi="Times New Roman"/>
          <w:sz w:val="20"/>
          <w:lang w:val="fr-FR"/>
        </w:rPr>
      </w:pPr>
    </w:p>
    <w:p w14:paraId="563E072A" w14:textId="77777777" w:rsidR="001C0DCA" w:rsidRPr="00A74FE8" w:rsidRDefault="001C0DCA" w:rsidP="001C0DCA">
      <w:pPr>
        <w:pStyle w:val="Titrechapitre"/>
        <w:spacing w:before="0"/>
        <w:jc w:val="both"/>
        <w:rPr>
          <w:rFonts w:ascii="Times New Roman" w:hAnsi="Times New Roman"/>
          <w:sz w:val="22"/>
          <w:lang w:val="fr-FR"/>
        </w:rPr>
      </w:pPr>
      <w:r w:rsidRPr="00A74FE8">
        <w:rPr>
          <w:rFonts w:ascii="Times New Roman" w:hAnsi="Times New Roman"/>
          <w:sz w:val="22"/>
          <w:lang w:val="fr-FR"/>
        </w:rPr>
        <w:t>Résumé/Abstract</w:t>
      </w:r>
    </w:p>
    <w:p w14:paraId="24A5A96E" w14:textId="6123CBCD" w:rsidR="001C0DCA" w:rsidRDefault="001C0DCA" w:rsidP="001C0DCA">
      <w:pPr>
        <w:pStyle w:val="Corpsdetexte3"/>
      </w:pPr>
      <w:r w:rsidRPr="001C0DCA">
        <w:rPr>
          <w:rStyle w:val="AbstractCar"/>
        </w:rPr>
        <w:t>L</w:t>
      </w:r>
      <w:r w:rsidR="00B471D2">
        <w:rPr>
          <w:rStyle w:val="AbstractCar"/>
        </w:rPr>
        <w:t>’</w:t>
      </w:r>
      <w:r w:rsidRPr="001C0DCA">
        <w:rPr>
          <w:rStyle w:val="AbstractCar"/>
        </w:rPr>
        <w:t xml:space="preserve">article </w:t>
      </w:r>
      <w:r w:rsidR="00B471D2" w:rsidRPr="001C0DCA">
        <w:rPr>
          <w:rStyle w:val="AbstractCar"/>
        </w:rPr>
        <w:t>ser</w:t>
      </w:r>
      <w:r w:rsidR="00B471D2">
        <w:rPr>
          <w:rStyle w:val="AbstractCar"/>
        </w:rPr>
        <w:t>a</w:t>
      </w:r>
      <w:r w:rsidR="00B471D2" w:rsidRPr="001C0DCA">
        <w:rPr>
          <w:rStyle w:val="AbstractCar"/>
        </w:rPr>
        <w:t xml:space="preserve"> </w:t>
      </w:r>
      <w:r w:rsidRPr="001C0DCA">
        <w:rPr>
          <w:rStyle w:val="AbstractCar"/>
        </w:rPr>
        <w:t xml:space="preserve">rédigé en français </w:t>
      </w:r>
      <w:r w:rsidRPr="0070263E">
        <w:rPr>
          <w:rStyle w:val="AbstractCar"/>
          <w:b/>
          <w:bCs/>
        </w:rPr>
        <w:t>ou</w:t>
      </w:r>
      <w:r w:rsidRPr="001C0DCA">
        <w:rPr>
          <w:rStyle w:val="AbstractCar"/>
        </w:rPr>
        <w:t xml:space="preserve"> en anglais, le</w:t>
      </w:r>
      <w:r w:rsidR="0070263E">
        <w:rPr>
          <w:rStyle w:val="AbstractCar"/>
        </w:rPr>
        <w:t xml:space="preserve"> </w:t>
      </w:r>
      <w:r w:rsidRPr="001C0DCA">
        <w:rPr>
          <w:rStyle w:val="AbstractCar"/>
        </w:rPr>
        <w:t>résumé</w:t>
      </w:r>
      <w:r w:rsidR="0070263E">
        <w:rPr>
          <w:rStyle w:val="AbstractCar"/>
        </w:rPr>
        <w:t xml:space="preserve"> </w:t>
      </w:r>
      <w:r w:rsidRPr="001C0DCA">
        <w:rPr>
          <w:rStyle w:val="AbstractCar"/>
        </w:rPr>
        <w:t>devr</w:t>
      </w:r>
      <w:r w:rsidR="0070263E">
        <w:rPr>
          <w:rStyle w:val="AbstractCar"/>
        </w:rPr>
        <w:t xml:space="preserve">a </w:t>
      </w:r>
      <w:r w:rsidRPr="001C0DCA">
        <w:rPr>
          <w:rStyle w:val="AbstractCar"/>
        </w:rPr>
        <w:t xml:space="preserve">être en français </w:t>
      </w:r>
      <w:r w:rsidRPr="0070263E">
        <w:rPr>
          <w:rStyle w:val="AbstractCar"/>
          <w:b/>
          <w:bCs/>
        </w:rPr>
        <w:t>et</w:t>
      </w:r>
      <w:r w:rsidRPr="001C0DCA">
        <w:rPr>
          <w:rStyle w:val="AbstractCar"/>
        </w:rPr>
        <w:t xml:space="preserve"> en anglais. Les résum</w:t>
      </w:r>
      <w:r w:rsidR="00CF33A4">
        <w:rPr>
          <w:rStyle w:val="AbstractCar"/>
        </w:rPr>
        <w:t>é</w:t>
      </w:r>
      <w:r w:rsidRPr="001C0DCA">
        <w:rPr>
          <w:rStyle w:val="AbstractCar"/>
        </w:rPr>
        <w:t>s ne devront pas excéder 10 lignes chacun</w:t>
      </w:r>
      <w:r w:rsidR="00A95AA4">
        <w:rPr>
          <w:rStyle w:val="AbstractCar"/>
        </w:rPr>
        <w:t xml:space="preserve"> et utiliseront une police de taille 8</w:t>
      </w:r>
      <w:r w:rsidRPr="00A74FE8">
        <w:t>.</w:t>
      </w:r>
    </w:p>
    <w:p w14:paraId="354E5B21" w14:textId="021CDE63" w:rsidR="004858C4" w:rsidRPr="004858C4" w:rsidRDefault="004858C4" w:rsidP="001C0DCA">
      <w:pPr>
        <w:pStyle w:val="Corpsdetexte3"/>
        <w:rPr>
          <w:lang w:val="en-US"/>
        </w:rPr>
      </w:pPr>
      <w:r w:rsidRPr="004858C4">
        <w:rPr>
          <w:lang w:val="en-US"/>
        </w:rPr>
        <w:t xml:space="preserve">The paper must be written in </w:t>
      </w:r>
      <w:proofErr w:type="spellStart"/>
      <w:r w:rsidRPr="004858C4">
        <w:rPr>
          <w:lang w:val="en-US"/>
        </w:rPr>
        <w:t>french</w:t>
      </w:r>
      <w:proofErr w:type="spellEnd"/>
      <w:r w:rsidRPr="004858C4">
        <w:rPr>
          <w:lang w:val="en-US"/>
        </w:rPr>
        <w:t xml:space="preserve"> </w:t>
      </w:r>
      <w:r w:rsidRPr="004858C4">
        <w:rPr>
          <w:b/>
          <w:lang w:val="en-US"/>
        </w:rPr>
        <w:t>or</w:t>
      </w:r>
      <w:r>
        <w:rPr>
          <w:lang w:val="en-US"/>
        </w:rPr>
        <w:t xml:space="preserve"> in English. The abstract must be in French </w:t>
      </w:r>
      <w:r w:rsidRPr="004858C4">
        <w:rPr>
          <w:b/>
          <w:lang w:val="en-US"/>
        </w:rPr>
        <w:t>and</w:t>
      </w:r>
      <w:r>
        <w:rPr>
          <w:lang w:val="en-US"/>
        </w:rPr>
        <w:t xml:space="preserve"> in English. The abstracts must not exceed 10 lines each, with a font of size 8.</w:t>
      </w:r>
    </w:p>
    <w:p w14:paraId="0261AC45" w14:textId="77777777" w:rsidR="001C0DCA" w:rsidRPr="004448FB" w:rsidRDefault="001C0DCA" w:rsidP="004448FB">
      <w:pPr>
        <w:pStyle w:val="Titre1"/>
      </w:pPr>
      <w:r w:rsidRPr="004448FB">
        <w:t>Proposition de communications</w:t>
      </w:r>
    </w:p>
    <w:p w14:paraId="781A753B" w14:textId="77777777" w:rsidR="001C0DCA" w:rsidRPr="001C0DCA" w:rsidRDefault="001C0DCA" w:rsidP="00B14C62">
      <w:pPr>
        <w:pStyle w:val="Corpsdetexte"/>
      </w:pPr>
      <w:r w:rsidRPr="001C0DCA">
        <w:t xml:space="preserve">Soumettre votre proposition de communication sous forme d'un texte clair et concis d’une à deux pages (300 à 600 mots), figures comprises, permettant une bonne évaluation scientifique. Cette proposition devra être au format PDF et </w:t>
      </w:r>
      <w:r w:rsidRPr="001C0DCA">
        <w:rPr>
          <w:b/>
        </w:rPr>
        <w:t>aux dimensions A4 impérativement</w:t>
      </w:r>
      <w:r w:rsidRPr="001C0DCA">
        <w:t xml:space="preserve"> (le format </w:t>
      </w:r>
      <w:r w:rsidRPr="001C0DCA">
        <w:rPr>
          <w:i/>
        </w:rPr>
        <w:t xml:space="preserve">US </w:t>
      </w:r>
      <w:proofErr w:type="spellStart"/>
      <w:r w:rsidRPr="001C0DCA">
        <w:rPr>
          <w:i/>
        </w:rPr>
        <w:t>letter</w:t>
      </w:r>
      <w:proofErr w:type="spellEnd"/>
      <w:r w:rsidRPr="001C0DCA">
        <w:t xml:space="preserve"> n'est pas accepté). </w:t>
      </w:r>
    </w:p>
    <w:p w14:paraId="2A10520C" w14:textId="77777777" w:rsidR="001C0DCA" w:rsidRPr="00A74FE8" w:rsidRDefault="001C0DCA" w:rsidP="00B14C62">
      <w:pPr>
        <w:pStyle w:val="Corpsdetexte"/>
      </w:pPr>
      <w:r w:rsidRPr="001C0DCA">
        <w:t>Afin d’avoir une certaine homogénéité dans les présentations, nous vous demandons de bien vouloir vous conformer aux indications données dans cet exemple de rédaction : police (</w:t>
      </w:r>
      <w:r w:rsidRPr="001C0DCA">
        <w:rPr>
          <w:i/>
        </w:rPr>
        <w:t>Times New Roman</w:t>
      </w:r>
      <w:r w:rsidRPr="001C0DCA">
        <w:t>), tailles de lettres (</w:t>
      </w:r>
      <w:r w:rsidRPr="001C0DCA">
        <w:rPr>
          <w:i/>
        </w:rPr>
        <w:t>14 pour les titres généraux, 11 pour les titres des paragraphes, 10 pour le texte et les sous paragraphes</w:t>
      </w:r>
      <w:r w:rsidRPr="001C0DCA">
        <w:t>), et paragraphes (</w:t>
      </w:r>
      <w:r w:rsidRPr="001C0DCA">
        <w:rPr>
          <w:i/>
        </w:rPr>
        <w:t xml:space="preserve">numérotation </w:t>
      </w:r>
      <w:proofErr w:type="gramStart"/>
      <w:r w:rsidRPr="001C0DCA">
        <w:rPr>
          <w:i/>
        </w:rPr>
        <w:t>1./</w:t>
      </w:r>
      <w:proofErr w:type="gramEnd"/>
      <w:r w:rsidRPr="001C0DCA">
        <w:rPr>
          <w:i/>
        </w:rPr>
        <w:t>1.1./1.1.1.</w:t>
      </w:r>
      <w:r w:rsidRPr="001C0DCA">
        <w:t>). Le texte et la taille des figures devront respecter les marges de cette note (</w:t>
      </w:r>
      <w:r w:rsidRPr="001C0DCA">
        <w:rPr>
          <w:i/>
        </w:rPr>
        <w:t>2 cm</w:t>
      </w:r>
      <w:r w:rsidRPr="001C0DCA">
        <w:t>). Le texte devra être justifié. Les tableaux, figures et légendes devront être centrés dans la page</w:t>
      </w:r>
      <w:r w:rsidRPr="00A74FE8">
        <w:t>.</w:t>
      </w:r>
    </w:p>
    <w:p w14:paraId="4F285945" w14:textId="77777777" w:rsidR="001C0DCA" w:rsidRPr="00A74FE8" w:rsidRDefault="001C0DCA" w:rsidP="004448FB">
      <w:pPr>
        <w:pStyle w:val="Titre1"/>
      </w:pPr>
      <w:r w:rsidRPr="00A74FE8">
        <w:t>Soumission des articles complets.</w:t>
      </w:r>
    </w:p>
    <w:p w14:paraId="59F58DC6" w14:textId="128738D8" w:rsidR="001C0DCA" w:rsidRPr="00B14C62" w:rsidRDefault="001C0DCA" w:rsidP="00B14C62">
      <w:pPr>
        <w:pStyle w:val="Corpsdetexte"/>
      </w:pPr>
      <w:r w:rsidRPr="00B14C62">
        <w:t xml:space="preserve">Après avis du </w:t>
      </w:r>
      <w:r w:rsidR="000A13AF">
        <w:t>C</w:t>
      </w:r>
      <w:r w:rsidRPr="00B14C62">
        <w:t xml:space="preserve">omité scientifique, le </w:t>
      </w:r>
      <w:r w:rsidR="00A63A24">
        <w:t>31</w:t>
      </w:r>
      <w:r w:rsidRPr="00B14C62">
        <w:t xml:space="preserve"> </w:t>
      </w:r>
      <w:r w:rsidR="00510490">
        <w:t>janv</w:t>
      </w:r>
      <w:r w:rsidR="00C91162">
        <w:t>ier</w:t>
      </w:r>
      <w:r w:rsidRPr="00B14C62">
        <w:t xml:space="preserve"> 20</w:t>
      </w:r>
      <w:r w:rsidR="00A078D0">
        <w:t>2</w:t>
      </w:r>
      <w:r w:rsidR="00A63A24">
        <w:t>4</w:t>
      </w:r>
      <w:r w:rsidRPr="00B14C62">
        <w:t xml:space="preserve">, les auteurs </w:t>
      </w:r>
      <w:r w:rsidR="000A13AF">
        <w:t xml:space="preserve">des </w:t>
      </w:r>
      <w:r w:rsidR="000A13AF" w:rsidRPr="00B14C62">
        <w:t xml:space="preserve">conférences invitées </w:t>
      </w:r>
      <w:r w:rsidR="000A13AF">
        <w:t xml:space="preserve">et des </w:t>
      </w:r>
      <w:r w:rsidR="000A13AF" w:rsidRPr="00B14C62">
        <w:t xml:space="preserve">communications orales et posters </w:t>
      </w:r>
      <w:r w:rsidR="000A13AF">
        <w:t>retenus</w:t>
      </w:r>
      <w:r w:rsidRPr="00B14C62">
        <w:t xml:space="preserve"> </w:t>
      </w:r>
      <w:r w:rsidRPr="00743ACA">
        <w:rPr>
          <w:b/>
        </w:rPr>
        <w:t xml:space="preserve">devront soumettre leur article complet pour le </w:t>
      </w:r>
      <w:r w:rsidR="00A63A24" w:rsidRPr="00743ACA">
        <w:rPr>
          <w:b/>
        </w:rPr>
        <w:t>21</w:t>
      </w:r>
      <w:r w:rsidR="00A252A3" w:rsidRPr="00743ACA">
        <w:rPr>
          <w:b/>
        </w:rPr>
        <w:t xml:space="preserve"> </w:t>
      </w:r>
      <w:r w:rsidR="00510490" w:rsidRPr="00743ACA">
        <w:rPr>
          <w:b/>
        </w:rPr>
        <w:t>f</w:t>
      </w:r>
      <w:r w:rsidR="00B25B1D" w:rsidRPr="00743ACA">
        <w:rPr>
          <w:b/>
        </w:rPr>
        <w:t>é</w:t>
      </w:r>
      <w:r w:rsidR="00510490" w:rsidRPr="00743ACA">
        <w:rPr>
          <w:b/>
        </w:rPr>
        <w:t>vrier</w:t>
      </w:r>
      <w:r w:rsidR="00C91162" w:rsidRPr="00743ACA">
        <w:rPr>
          <w:b/>
        </w:rPr>
        <w:t xml:space="preserve"> </w:t>
      </w:r>
      <w:r w:rsidR="00743ACA" w:rsidRPr="00743ACA">
        <w:rPr>
          <w:b/>
        </w:rPr>
        <w:t>2024</w:t>
      </w:r>
      <w:r w:rsidR="00B63279" w:rsidRPr="00743ACA">
        <w:rPr>
          <w:b/>
        </w:rPr>
        <w:t xml:space="preserve"> </w:t>
      </w:r>
      <w:r w:rsidRPr="00743ACA">
        <w:rPr>
          <w:b/>
        </w:rPr>
        <w:t>au plus tard</w:t>
      </w:r>
      <w:r w:rsidRPr="00B14C62">
        <w:t>. La longueur maximale des articles est limitée à 8 pages. Le nombre de page</w:t>
      </w:r>
      <w:r w:rsidR="001C67F7">
        <w:t>s</w:t>
      </w:r>
      <w:r w:rsidRPr="00B14C62">
        <w:t xml:space="preserve"> peut être augmenté jusqu'à 12 pages après consultation et acceptation du comité scientifique. L'article doit comporter la structure suivante :</w:t>
      </w:r>
    </w:p>
    <w:p w14:paraId="3C4CB960" w14:textId="77777777" w:rsidR="00B14C62" w:rsidRPr="00A74FE8" w:rsidRDefault="00B14C62" w:rsidP="00B14C62">
      <w:pPr>
        <w:pStyle w:val="ListeNum"/>
      </w:pPr>
      <w:r w:rsidRPr="00A74FE8">
        <w:t>Titre de l'article</w:t>
      </w:r>
      <w:bookmarkStart w:id="0" w:name="_GoBack"/>
      <w:bookmarkEnd w:id="0"/>
    </w:p>
    <w:p w14:paraId="6670668C" w14:textId="77777777" w:rsidR="00B14C62" w:rsidRPr="00A74FE8" w:rsidRDefault="00B14C62" w:rsidP="00B14C62">
      <w:pPr>
        <w:pStyle w:val="ListeNum"/>
      </w:pPr>
      <w:r w:rsidRPr="00A74FE8">
        <w:t>Auteurs et affiliations</w:t>
      </w:r>
    </w:p>
    <w:p w14:paraId="011AFE6D" w14:textId="77777777" w:rsidR="00B14C62" w:rsidRPr="00A74FE8" w:rsidRDefault="00B14C62" w:rsidP="00B14C62">
      <w:pPr>
        <w:pStyle w:val="ListeNum"/>
      </w:pPr>
      <w:r w:rsidRPr="00A74FE8">
        <w:t>Mots clés (2 x 4 mots maximum)</w:t>
      </w:r>
    </w:p>
    <w:p w14:paraId="039F4EDA" w14:textId="77777777" w:rsidR="00B14C62" w:rsidRPr="00A74FE8" w:rsidRDefault="00B14C62" w:rsidP="00B14C62">
      <w:pPr>
        <w:pStyle w:val="ListeNum"/>
      </w:pPr>
      <w:r w:rsidRPr="00A74FE8">
        <w:t xml:space="preserve">Résumé </w:t>
      </w:r>
      <w:r w:rsidRPr="00A74FE8">
        <w:rPr>
          <w:b/>
        </w:rPr>
        <w:t>en Français et en Anglais</w:t>
      </w:r>
      <w:r w:rsidRPr="00A74FE8">
        <w:t xml:space="preserve"> (10 lignes maximum chacun)</w:t>
      </w:r>
    </w:p>
    <w:p w14:paraId="11A0BDF7" w14:textId="77777777" w:rsidR="00B14C62" w:rsidRPr="00A74FE8" w:rsidRDefault="00B14C62" w:rsidP="00B14C62">
      <w:pPr>
        <w:pStyle w:val="ListeNum"/>
      </w:pPr>
      <w:r w:rsidRPr="00A74FE8">
        <w:t>Introduction</w:t>
      </w:r>
    </w:p>
    <w:p w14:paraId="5EA4779D" w14:textId="77777777" w:rsidR="00B14C62" w:rsidRPr="00A74FE8" w:rsidRDefault="00B14C62" w:rsidP="00B14C62">
      <w:pPr>
        <w:pStyle w:val="ListeNum"/>
      </w:pPr>
      <w:r w:rsidRPr="00A74FE8">
        <w:t>Corps de l'article</w:t>
      </w:r>
    </w:p>
    <w:p w14:paraId="668DBC86" w14:textId="77777777" w:rsidR="00B14C62" w:rsidRPr="00A74FE8" w:rsidRDefault="00B14C62" w:rsidP="00B14C62">
      <w:pPr>
        <w:pStyle w:val="ListeNum"/>
      </w:pPr>
      <w:r w:rsidRPr="00A74FE8">
        <w:t>Conclusions</w:t>
      </w:r>
    </w:p>
    <w:p w14:paraId="668641B6" w14:textId="77777777" w:rsidR="00B14C62" w:rsidRPr="00A74FE8" w:rsidRDefault="00B14C62" w:rsidP="00B14C62">
      <w:pPr>
        <w:pStyle w:val="ListeNum"/>
      </w:pPr>
      <w:r w:rsidRPr="00A74FE8">
        <w:t>Remerciements (si applicable)</w:t>
      </w:r>
    </w:p>
    <w:p w14:paraId="4793C593" w14:textId="030D0E5B" w:rsidR="0036485D" w:rsidRDefault="00E103F4" w:rsidP="00B14C62">
      <w:pPr>
        <w:pStyle w:val="ListeNum"/>
      </w:pPr>
      <w:r w:rsidRPr="00A74FE8">
        <w:t>Références bibliographiques</w:t>
      </w:r>
    </w:p>
    <w:p w14:paraId="26EC7C92" w14:textId="77777777" w:rsidR="0036485D" w:rsidRDefault="0036485D">
      <w:pPr>
        <w:jc w:val="left"/>
        <w:rPr>
          <w:rFonts w:eastAsia="Times New Roman"/>
          <w:sz w:val="20"/>
          <w:szCs w:val="20"/>
          <w:lang w:eastAsia="fr-FR"/>
        </w:rPr>
      </w:pPr>
      <w:r>
        <w:br w:type="page"/>
      </w:r>
    </w:p>
    <w:p w14:paraId="339555E5" w14:textId="77777777" w:rsidR="00B14C62" w:rsidRDefault="00B14C62" w:rsidP="0036485D">
      <w:pPr>
        <w:pStyle w:val="ListeNum"/>
        <w:numPr>
          <w:ilvl w:val="0"/>
          <w:numId w:val="0"/>
        </w:numPr>
      </w:pPr>
    </w:p>
    <w:p w14:paraId="0B0F65CF" w14:textId="0F466746" w:rsidR="00B14C62" w:rsidRDefault="00B14C62" w:rsidP="004448FB">
      <w:pPr>
        <w:pStyle w:val="Titre1"/>
      </w:pPr>
      <w:r>
        <w:t>Formats</w:t>
      </w:r>
    </w:p>
    <w:p w14:paraId="68C15BA9" w14:textId="05555E38" w:rsidR="00C02E84" w:rsidRDefault="00B14C62" w:rsidP="00B14C62">
      <w:pPr>
        <w:pStyle w:val="Corpsdetexte"/>
      </w:pPr>
      <w:r w:rsidRPr="00C9435C">
        <w:t xml:space="preserve">Les langues de travail sont le français et l’anglais, toutefois </w:t>
      </w:r>
      <w:r w:rsidRPr="008934E0">
        <w:rPr>
          <w:u w:val="single"/>
        </w:rPr>
        <w:t>il est vivement souhaité que les planches des présentations et les posters soient en anglais</w:t>
      </w:r>
      <w:r w:rsidRPr="00C9435C">
        <w:t xml:space="preserve"> même si la présentation est en français. Les actes des Journées scientifiques seront disponibles en ligne sur le site d’URSI-</w:t>
      </w:r>
      <w:r w:rsidR="009401A4">
        <w:t xml:space="preserve">France. </w:t>
      </w:r>
      <w:r w:rsidRPr="00C9435C">
        <w:t>Le tableau 1 présente les marges à utiliser</w:t>
      </w:r>
      <w:r>
        <w:t>.</w:t>
      </w:r>
    </w:p>
    <w:p w14:paraId="370C508D" w14:textId="6E7B12A0" w:rsidR="000A13AF" w:rsidRDefault="000A13AF" w:rsidP="00B14C62">
      <w:pPr>
        <w:pStyle w:val="Corpsdetexte"/>
      </w:pPr>
    </w:p>
    <w:p w14:paraId="0286896D" w14:textId="77777777" w:rsidR="000A13AF" w:rsidRDefault="000A13AF" w:rsidP="00B14C62">
      <w:pPr>
        <w:pStyle w:val="Corpsdetexte"/>
      </w:pPr>
    </w:p>
    <w:p w14:paraId="0032FDD7" w14:textId="6C677A86" w:rsidR="009401A4" w:rsidRPr="001914CD" w:rsidRDefault="009401A4" w:rsidP="00B14C62">
      <w:pPr>
        <w:pStyle w:val="Corpsdetexte"/>
      </w:pPr>
    </w:p>
    <w:tbl>
      <w:tblPr>
        <w:tblpPr w:leftFromText="141" w:rightFromText="141" w:vertAnchor="text" w:horzAnchor="margin" w:tblpXSpec="center" w:tblpY="21"/>
        <w:tblW w:w="0" w:type="auto"/>
        <w:tblBorders>
          <w:top w:val="single" w:sz="12" w:space="0" w:color="008000"/>
          <w:left w:val="nil"/>
          <w:bottom w:val="single" w:sz="12" w:space="0" w:color="008000"/>
          <w:right w:val="nil"/>
          <w:insideH w:val="nil"/>
          <w:insideV w:val="nil"/>
        </w:tblBorders>
        <w:tblLayout w:type="fixed"/>
        <w:tblCellMar>
          <w:left w:w="70" w:type="dxa"/>
          <w:right w:w="70" w:type="dxa"/>
        </w:tblCellMar>
        <w:tblLook w:val="00A0" w:firstRow="1" w:lastRow="0" w:firstColumn="1" w:lastColumn="0" w:noHBand="0" w:noVBand="0"/>
      </w:tblPr>
      <w:tblGrid>
        <w:gridCol w:w="1307"/>
        <w:gridCol w:w="1308"/>
      </w:tblGrid>
      <w:tr w:rsidR="00B14C62" w:rsidRPr="00A74FE8" w14:paraId="495BDE10" w14:textId="77777777" w:rsidTr="001C67F7">
        <w:trPr>
          <w:trHeight w:val="207"/>
        </w:trPr>
        <w:tc>
          <w:tcPr>
            <w:tcW w:w="2615" w:type="dxa"/>
            <w:gridSpan w:val="2"/>
            <w:tcBorders>
              <w:top w:val="single" w:sz="4" w:space="0" w:color="auto"/>
              <w:left w:val="single" w:sz="4" w:space="0" w:color="auto"/>
              <w:bottom w:val="single" w:sz="4" w:space="0" w:color="auto"/>
              <w:right w:val="single" w:sz="4" w:space="0" w:color="auto"/>
            </w:tcBorders>
          </w:tcPr>
          <w:p w14:paraId="0C58E528" w14:textId="77777777" w:rsidR="00B14C62" w:rsidRPr="00A74FE8" w:rsidRDefault="00B14C62" w:rsidP="001C67F7">
            <w:pPr>
              <w:pStyle w:val="Tablecelltext"/>
              <w:rPr>
                <w:lang w:val="fr-FR"/>
              </w:rPr>
            </w:pPr>
            <w:r w:rsidRPr="00A74FE8">
              <w:rPr>
                <w:lang w:val="fr-FR"/>
              </w:rPr>
              <w:t>Marges pour Format A4</w:t>
            </w:r>
          </w:p>
        </w:tc>
      </w:tr>
      <w:tr w:rsidR="00B14C62" w:rsidRPr="00A74FE8" w14:paraId="674B8D41" w14:textId="77777777" w:rsidTr="001C67F7">
        <w:trPr>
          <w:trHeight w:val="207"/>
        </w:trPr>
        <w:tc>
          <w:tcPr>
            <w:tcW w:w="1307" w:type="dxa"/>
            <w:tcBorders>
              <w:top w:val="single" w:sz="4" w:space="0" w:color="auto"/>
              <w:left w:val="single" w:sz="4" w:space="0" w:color="auto"/>
              <w:right w:val="single" w:sz="4" w:space="0" w:color="auto"/>
            </w:tcBorders>
          </w:tcPr>
          <w:p w14:paraId="6462DDEF" w14:textId="77777777" w:rsidR="00B14C62" w:rsidRPr="00A74FE8" w:rsidRDefault="00B14C62" w:rsidP="001C67F7">
            <w:pPr>
              <w:pStyle w:val="Tablecelltext"/>
              <w:jc w:val="left"/>
              <w:rPr>
                <w:lang w:val="fr-FR"/>
              </w:rPr>
            </w:pPr>
          </w:p>
        </w:tc>
        <w:tc>
          <w:tcPr>
            <w:tcW w:w="1308" w:type="dxa"/>
            <w:tcBorders>
              <w:top w:val="single" w:sz="4" w:space="0" w:color="auto"/>
              <w:left w:val="single" w:sz="4" w:space="0" w:color="auto"/>
              <w:bottom w:val="nil"/>
              <w:right w:val="single" w:sz="4" w:space="0" w:color="auto"/>
            </w:tcBorders>
          </w:tcPr>
          <w:p w14:paraId="3FE8F6A9" w14:textId="77777777" w:rsidR="00B14C62" w:rsidRPr="00A74FE8" w:rsidRDefault="00B14C62" w:rsidP="001C67F7">
            <w:pPr>
              <w:pStyle w:val="Tablecelltext"/>
              <w:rPr>
                <w:lang w:val="fr-FR"/>
              </w:rPr>
            </w:pPr>
            <w:r w:rsidRPr="00A74FE8">
              <w:rPr>
                <w:lang w:val="fr-FR"/>
              </w:rPr>
              <w:t>mm</w:t>
            </w:r>
          </w:p>
        </w:tc>
      </w:tr>
      <w:tr w:rsidR="00B14C62" w:rsidRPr="00A74FE8" w14:paraId="4AEE493F" w14:textId="77777777" w:rsidTr="001C67F7">
        <w:trPr>
          <w:trHeight w:val="207"/>
        </w:trPr>
        <w:tc>
          <w:tcPr>
            <w:tcW w:w="1307" w:type="dxa"/>
            <w:tcBorders>
              <w:left w:val="single" w:sz="4" w:space="0" w:color="auto"/>
              <w:right w:val="single" w:sz="4" w:space="0" w:color="auto"/>
            </w:tcBorders>
          </w:tcPr>
          <w:p w14:paraId="5876EAFA" w14:textId="77777777" w:rsidR="00B14C62" w:rsidRPr="00A74FE8" w:rsidRDefault="00B14C62" w:rsidP="001C67F7">
            <w:pPr>
              <w:pStyle w:val="Tablecelltext"/>
              <w:jc w:val="left"/>
              <w:rPr>
                <w:lang w:val="fr-FR"/>
              </w:rPr>
            </w:pPr>
            <w:r w:rsidRPr="00A74FE8">
              <w:rPr>
                <w:lang w:val="fr-FR"/>
              </w:rPr>
              <w:t>Haut</w:t>
            </w:r>
          </w:p>
        </w:tc>
        <w:tc>
          <w:tcPr>
            <w:tcW w:w="1308" w:type="dxa"/>
            <w:tcBorders>
              <w:top w:val="nil"/>
              <w:left w:val="single" w:sz="4" w:space="0" w:color="auto"/>
              <w:bottom w:val="nil"/>
              <w:right w:val="single" w:sz="4" w:space="0" w:color="auto"/>
            </w:tcBorders>
          </w:tcPr>
          <w:p w14:paraId="65215607" w14:textId="77777777" w:rsidR="00B14C62" w:rsidRPr="00A74FE8" w:rsidRDefault="00B14C62" w:rsidP="001C67F7">
            <w:pPr>
              <w:pStyle w:val="Tablecelltext"/>
              <w:rPr>
                <w:lang w:val="fr-FR"/>
              </w:rPr>
            </w:pPr>
            <w:r w:rsidRPr="00A74FE8">
              <w:rPr>
                <w:lang w:val="fr-FR"/>
              </w:rPr>
              <w:t>20</w:t>
            </w:r>
          </w:p>
        </w:tc>
      </w:tr>
      <w:tr w:rsidR="00B14C62" w:rsidRPr="00A74FE8" w14:paraId="44B0A546" w14:textId="77777777" w:rsidTr="001C67F7">
        <w:trPr>
          <w:trHeight w:val="207"/>
        </w:trPr>
        <w:tc>
          <w:tcPr>
            <w:tcW w:w="1307" w:type="dxa"/>
            <w:tcBorders>
              <w:left w:val="single" w:sz="4" w:space="0" w:color="auto"/>
              <w:right w:val="single" w:sz="4" w:space="0" w:color="auto"/>
            </w:tcBorders>
          </w:tcPr>
          <w:p w14:paraId="327CD5A5" w14:textId="77777777" w:rsidR="00B14C62" w:rsidRPr="00A74FE8" w:rsidRDefault="00B14C62" w:rsidP="001C67F7">
            <w:pPr>
              <w:pStyle w:val="Tablecelltext"/>
              <w:jc w:val="left"/>
              <w:rPr>
                <w:lang w:val="fr-FR"/>
              </w:rPr>
            </w:pPr>
            <w:r w:rsidRPr="00A74FE8">
              <w:rPr>
                <w:lang w:val="fr-FR"/>
              </w:rPr>
              <w:t>Bas</w:t>
            </w:r>
          </w:p>
        </w:tc>
        <w:tc>
          <w:tcPr>
            <w:tcW w:w="1308" w:type="dxa"/>
            <w:tcBorders>
              <w:top w:val="nil"/>
              <w:left w:val="single" w:sz="4" w:space="0" w:color="auto"/>
              <w:bottom w:val="nil"/>
              <w:right w:val="single" w:sz="4" w:space="0" w:color="auto"/>
            </w:tcBorders>
          </w:tcPr>
          <w:p w14:paraId="7A1CFA06" w14:textId="77777777" w:rsidR="00B14C62" w:rsidRPr="00A74FE8" w:rsidRDefault="00B14C62" w:rsidP="001C67F7">
            <w:pPr>
              <w:pStyle w:val="Tablecelltext"/>
              <w:rPr>
                <w:lang w:val="fr-FR"/>
              </w:rPr>
            </w:pPr>
            <w:r w:rsidRPr="00A74FE8">
              <w:rPr>
                <w:lang w:val="fr-FR"/>
              </w:rPr>
              <w:t>20</w:t>
            </w:r>
          </w:p>
        </w:tc>
      </w:tr>
      <w:tr w:rsidR="00B14C62" w:rsidRPr="00A74FE8" w14:paraId="056F81D0" w14:textId="77777777" w:rsidTr="00AF598C">
        <w:trPr>
          <w:trHeight w:val="207"/>
        </w:trPr>
        <w:tc>
          <w:tcPr>
            <w:tcW w:w="1307" w:type="dxa"/>
            <w:tcBorders>
              <w:left w:val="single" w:sz="4" w:space="0" w:color="auto"/>
              <w:bottom w:val="nil"/>
              <w:right w:val="single" w:sz="4" w:space="0" w:color="auto"/>
            </w:tcBorders>
          </w:tcPr>
          <w:p w14:paraId="47C15A40" w14:textId="77777777" w:rsidR="00B14C62" w:rsidRPr="00A74FE8" w:rsidRDefault="00B14C62" w:rsidP="001C67F7">
            <w:pPr>
              <w:pStyle w:val="Tablecelltext"/>
              <w:jc w:val="left"/>
              <w:rPr>
                <w:lang w:val="fr-FR"/>
              </w:rPr>
            </w:pPr>
            <w:r w:rsidRPr="00A74FE8">
              <w:rPr>
                <w:lang w:val="fr-FR"/>
              </w:rPr>
              <w:t>Droite</w:t>
            </w:r>
          </w:p>
        </w:tc>
        <w:tc>
          <w:tcPr>
            <w:tcW w:w="1308" w:type="dxa"/>
            <w:tcBorders>
              <w:top w:val="nil"/>
              <w:left w:val="single" w:sz="4" w:space="0" w:color="auto"/>
              <w:bottom w:val="nil"/>
              <w:right w:val="single" w:sz="4" w:space="0" w:color="auto"/>
            </w:tcBorders>
          </w:tcPr>
          <w:p w14:paraId="5FB031B3" w14:textId="77777777" w:rsidR="00B14C62" w:rsidRPr="00A74FE8" w:rsidRDefault="00B14C62" w:rsidP="001C67F7">
            <w:pPr>
              <w:pStyle w:val="Tablecelltext"/>
              <w:rPr>
                <w:lang w:val="fr-FR"/>
              </w:rPr>
            </w:pPr>
            <w:r w:rsidRPr="00A74FE8">
              <w:rPr>
                <w:lang w:val="fr-FR"/>
              </w:rPr>
              <w:t>20</w:t>
            </w:r>
          </w:p>
        </w:tc>
      </w:tr>
      <w:tr w:rsidR="00B14C62" w:rsidRPr="00A74FE8" w14:paraId="4023426E" w14:textId="77777777" w:rsidTr="00AF598C">
        <w:trPr>
          <w:trHeight w:val="207"/>
        </w:trPr>
        <w:tc>
          <w:tcPr>
            <w:tcW w:w="1307" w:type="dxa"/>
            <w:tcBorders>
              <w:top w:val="nil"/>
              <w:left w:val="single" w:sz="4" w:space="0" w:color="auto"/>
              <w:bottom w:val="single" w:sz="4" w:space="0" w:color="auto"/>
              <w:right w:val="single" w:sz="4" w:space="0" w:color="auto"/>
            </w:tcBorders>
          </w:tcPr>
          <w:p w14:paraId="21D3BD9D" w14:textId="77777777" w:rsidR="00B14C62" w:rsidRPr="00A74FE8" w:rsidRDefault="00B14C62" w:rsidP="001C67F7">
            <w:pPr>
              <w:pStyle w:val="Tablecelltext"/>
              <w:jc w:val="left"/>
              <w:rPr>
                <w:lang w:val="fr-FR"/>
              </w:rPr>
            </w:pPr>
            <w:r w:rsidRPr="00A74FE8">
              <w:rPr>
                <w:lang w:val="fr-FR"/>
              </w:rPr>
              <w:t>Gauche</w:t>
            </w:r>
          </w:p>
        </w:tc>
        <w:tc>
          <w:tcPr>
            <w:tcW w:w="1308" w:type="dxa"/>
            <w:tcBorders>
              <w:top w:val="nil"/>
              <w:left w:val="single" w:sz="4" w:space="0" w:color="auto"/>
              <w:bottom w:val="single" w:sz="4" w:space="0" w:color="auto"/>
              <w:right w:val="single" w:sz="4" w:space="0" w:color="auto"/>
            </w:tcBorders>
          </w:tcPr>
          <w:p w14:paraId="531DFA97" w14:textId="77777777" w:rsidR="00B14C62" w:rsidRPr="00A74FE8" w:rsidRDefault="00B14C62" w:rsidP="001C67F7">
            <w:pPr>
              <w:pStyle w:val="Tablecelltext"/>
              <w:rPr>
                <w:lang w:val="fr-FR"/>
              </w:rPr>
            </w:pPr>
            <w:r w:rsidRPr="00A74FE8">
              <w:rPr>
                <w:lang w:val="fr-FR"/>
              </w:rPr>
              <w:t>20</w:t>
            </w:r>
          </w:p>
        </w:tc>
      </w:tr>
    </w:tbl>
    <w:p w14:paraId="23B84C0E" w14:textId="77777777" w:rsidR="00B14C62" w:rsidRDefault="00B14C62" w:rsidP="00B14C62">
      <w:pPr>
        <w:pStyle w:val="Corpsdetexte"/>
        <w:jc w:val="center"/>
      </w:pPr>
    </w:p>
    <w:p w14:paraId="704A839C" w14:textId="77777777" w:rsidR="00B14C62" w:rsidRDefault="00B14C62" w:rsidP="00B14C62">
      <w:pPr>
        <w:pStyle w:val="Corpsdetexte"/>
        <w:jc w:val="center"/>
      </w:pPr>
    </w:p>
    <w:p w14:paraId="75A7DF4B" w14:textId="77777777" w:rsidR="00B14C62" w:rsidRDefault="00B14C62" w:rsidP="00B14C62">
      <w:pPr>
        <w:pStyle w:val="Corpsdetexte"/>
        <w:jc w:val="center"/>
      </w:pPr>
    </w:p>
    <w:p w14:paraId="442E488A" w14:textId="77777777" w:rsidR="00B14C62" w:rsidRDefault="00B14C62" w:rsidP="00B14C62">
      <w:pPr>
        <w:pStyle w:val="Corpsdetexte"/>
        <w:jc w:val="center"/>
      </w:pPr>
    </w:p>
    <w:p w14:paraId="3EA1BF8F" w14:textId="77777777" w:rsidR="00B14C62" w:rsidRPr="00C9435C" w:rsidRDefault="00B14C62" w:rsidP="00C9435C">
      <w:pPr>
        <w:pStyle w:val="Legende"/>
      </w:pPr>
      <w:r w:rsidRPr="00C9435C">
        <w:t>Tableau 1 : Marges du document</w:t>
      </w:r>
    </w:p>
    <w:p w14:paraId="5E3E9A3A" w14:textId="77777777" w:rsidR="00C9435C" w:rsidRPr="004448FB" w:rsidRDefault="00C9435C" w:rsidP="004448FB">
      <w:pPr>
        <w:pStyle w:val="Titre2"/>
      </w:pPr>
      <w:r w:rsidRPr="004448FB">
        <w:t>Figures et tableaux</w:t>
      </w:r>
    </w:p>
    <w:p w14:paraId="22AF95A3" w14:textId="40EEC674" w:rsidR="00C9435C" w:rsidRDefault="00C9435C" w:rsidP="007071CA">
      <w:pPr>
        <w:pStyle w:val="Corpsdetexte"/>
      </w:pPr>
      <w:r>
        <w:t xml:space="preserve">Placement des figures : Les figures (voir </w:t>
      </w:r>
      <w:r w:rsidR="002418EE">
        <w:t xml:space="preserve">Figure </w:t>
      </w:r>
      <w:r w:rsidR="00611D84">
        <w:t>1</w:t>
      </w:r>
      <w:r>
        <w:t>) doivent être placé</w:t>
      </w:r>
      <w:r w:rsidR="006B3C79">
        <w:t>e</w:t>
      </w:r>
      <w:r>
        <w:t xml:space="preserve">s de </w:t>
      </w:r>
      <w:r w:rsidR="00611D84">
        <w:t>façon appropriée</w:t>
      </w:r>
      <w:r>
        <w:t xml:space="preserve"> dans le document, aussi près que possible de la référence de la figure dans le texte. Les figures et les tableaux (voir </w:t>
      </w:r>
      <w:r w:rsidR="00866B6F">
        <w:t xml:space="preserve">Figure </w:t>
      </w:r>
      <w:r>
        <w:t>1) sont centrés horizontalement sur la page. Parfois des tableaux ou figures de dimensions importantes peuvent être tournés sur le côté (alignement vertical). Si vous devez aligner verticalement une figure ou un tableau, merci de vous assurer que le haut soit toujours sur le côté gauche de la page. Dans le cas d'une illustration composé</w:t>
      </w:r>
      <w:r w:rsidR="006B3C79">
        <w:t>e</w:t>
      </w:r>
      <w:r>
        <w:t xml:space="preserve"> de plusieurs figures, les images peuvent être regroupées dans un tableau centré dans la page et dont les bordures ne sont pas affichées (voir Figure </w:t>
      </w:r>
      <w:r w:rsidR="00611D84">
        <w:t>2</w:t>
      </w:r>
      <w:r>
        <w:t>). Les images seront centrées verticalement et horizontalement dans chacune des cellules du tableau.</w:t>
      </w:r>
    </w:p>
    <w:p w14:paraId="450C5DA4" w14:textId="67EC8EF1" w:rsidR="00B14C62" w:rsidRDefault="00611D84" w:rsidP="007071CA">
      <w:pPr>
        <w:pStyle w:val="Corpsdetexte"/>
      </w:pPr>
      <w:r>
        <w:t>Légendes :</w:t>
      </w:r>
      <w:r w:rsidR="00C9435C">
        <w:t xml:space="preserve"> Toutes les légendes doivent centrées sous </w:t>
      </w:r>
      <w:r w:rsidR="00086CE9">
        <w:t>l'</w:t>
      </w:r>
      <w:r w:rsidR="00C9435C">
        <w:t xml:space="preserve">illustration. Utilisez l’interligne simple si la légende comporte plus d'une ligne (à éviter). Toutes les légendes doivent être numérotées consécutivement, par exemple, Figure 1, Tableau </w:t>
      </w:r>
      <w:r>
        <w:t>1</w:t>
      </w:r>
      <w:r w:rsidR="00C9435C">
        <w:t xml:space="preserve">, Figure </w:t>
      </w:r>
      <w:r>
        <w:t>2</w:t>
      </w:r>
      <w:r w:rsidR="00C9435C">
        <w:t>.</w:t>
      </w:r>
    </w:p>
    <w:p w14:paraId="067124BD" w14:textId="77777777" w:rsidR="007071CA" w:rsidRDefault="007071CA" w:rsidP="007071CA">
      <w:pPr>
        <w:pStyle w:val="Corpsdetexte"/>
        <w:jc w:val="center"/>
      </w:pPr>
      <w:r w:rsidRPr="00A74FE8">
        <w:rPr>
          <w:noProof/>
        </w:rPr>
        <w:drawing>
          <wp:inline distT="0" distB="0" distL="0" distR="0" wp14:anchorId="4C89DF6D" wp14:editId="604D29F8">
            <wp:extent cx="2385920" cy="1447800"/>
            <wp:effectExtent l="0" t="0" r="0" b="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387983" cy="1449052"/>
                    </a:xfrm>
                    <a:prstGeom prst="rect">
                      <a:avLst/>
                    </a:prstGeom>
                    <a:noFill/>
                    <a:ln>
                      <a:noFill/>
                    </a:ln>
                  </pic:spPr>
                </pic:pic>
              </a:graphicData>
            </a:graphic>
          </wp:inline>
        </w:drawing>
      </w:r>
    </w:p>
    <w:p w14:paraId="3D9B1710" w14:textId="77777777" w:rsidR="007071CA" w:rsidRDefault="007071CA" w:rsidP="007071CA">
      <w:pPr>
        <w:pStyle w:val="Legende"/>
      </w:pPr>
      <w:r>
        <w:t xml:space="preserve">Figure </w:t>
      </w:r>
      <w:r w:rsidR="00611D84">
        <w:t>1</w:t>
      </w:r>
      <w:r>
        <w:t xml:space="preserve"> : Format des figures</w:t>
      </w:r>
    </w:p>
    <w:tbl>
      <w:tblPr>
        <w:tblStyle w:val="Grilledutableau"/>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63"/>
        <w:gridCol w:w="1757"/>
        <w:gridCol w:w="3560"/>
      </w:tblGrid>
      <w:tr w:rsidR="007071CA" w:rsidRPr="00A74FE8" w14:paraId="61965325" w14:textId="77777777" w:rsidTr="00AF598C">
        <w:tc>
          <w:tcPr>
            <w:tcW w:w="3570" w:type="dxa"/>
            <w:vAlign w:val="center"/>
          </w:tcPr>
          <w:p w14:paraId="01D0A7B1" w14:textId="77777777" w:rsidR="007071CA" w:rsidRPr="00A74FE8" w:rsidRDefault="007071CA" w:rsidP="001C67F7">
            <w:pPr>
              <w:pStyle w:val="Corpsdetexte"/>
              <w:jc w:val="center"/>
            </w:pPr>
            <w:r>
              <w:t xml:space="preserve"> </w:t>
            </w:r>
            <w:r>
              <w:tab/>
              <w:t xml:space="preserve"> </w:t>
            </w:r>
            <w:r>
              <w:tab/>
              <w:t xml:space="preserve"> </w:t>
            </w:r>
            <w:r w:rsidRPr="00A74FE8">
              <w:rPr>
                <w:noProof/>
              </w:rPr>
              <w:drawing>
                <wp:inline distT="0" distB="0" distL="0" distR="0" wp14:anchorId="0B4FF2FA" wp14:editId="1529192B">
                  <wp:extent cx="2061520" cy="1250950"/>
                  <wp:effectExtent l="0" t="0" r="0" b="635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058647" cy="1249207"/>
                          </a:xfrm>
                          <a:prstGeom prst="rect">
                            <a:avLst/>
                          </a:prstGeom>
                          <a:noFill/>
                          <a:ln>
                            <a:noFill/>
                          </a:ln>
                        </pic:spPr>
                      </pic:pic>
                    </a:graphicData>
                  </a:graphic>
                </wp:inline>
              </w:drawing>
            </w:r>
          </w:p>
        </w:tc>
        <w:tc>
          <w:tcPr>
            <w:tcW w:w="1760" w:type="dxa"/>
            <w:vAlign w:val="center"/>
          </w:tcPr>
          <w:p w14:paraId="3CBDF3D6" w14:textId="77777777" w:rsidR="007071CA" w:rsidRPr="00A74FE8" w:rsidRDefault="007071CA" w:rsidP="001C67F7">
            <w:pPr>
              <w:pStyle w:val="Corpsdetexte"/>
              <w:jc w:val="center"/>
            </w:pPr>
            <w:r w:rsidRPr="00A74FE8">
              <w:rPr>
                <w:noProof/>
              </w:rPr>
              <w:drawing>
                <wp:inline distT="0" distB="0" distL="0" distR="0" wp14:anchorId="64B750E0" wp14:editId="67A67B70">
                  <wp:extent cx="1004418" cy="1326591"/>
                  <wp:effectExtent l="0" t="0" r="5715" b="6985"/>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008031" cy="1331363"/>
                          </a:xfrm>
                          <a:prstGeom prst="rect">
                            <a:avLst/>
                          </a:prstGeom>
                          <a:noFill/>
                          <a:ln>
                            <a:noFill/>
                          </a:ln>
                        </pic:spPr>
                      </pic:pic>
                    </a:graphicData>
                  </a:graphic>
                </wp:inline>
              </w:drawing>
            </w:r>
          </w:p>
        </w:tc>
        <w:tc>
          <w:tcPr>
            <w:tcW w:w="3566" w:type="dxa"/>
            <w:vAlign w:val="center"/>
          </w:tcPr>
          <w:p w14:paraId="5E403DF9" w14:textId="77777777" w:rsidR="007071CA" w:rsidRPr="00A74FE8" w:rsidRDefault="007071CA" w:rsidP="001C67F7">
            <w:pPr>
              <w:pStyle w:val="Corpsdetexte"/>
              <w:jc w:val="center"/>
            </w:pPr>
            <w:r w:rsidRPr="00A74FE8">
              <w:rPr>
                <w:noProof/>
              </w:rPr>
              <w:drawing>
                <wp:inline distT="0" distB="0" distL="0" distR="0" wp14:anchorId="78DA5E43" wp14:editId="6C5F23BA">
                  <wp:extent cx="2186174" cy="606441"/>
                  <wp:effectExtent l="0" t="0" r="5080" b="3175"/>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194038" cy="608622"/>
                          </a:xfrm>
                          <a:prstGeom prst="rect">
                            <a:avLst/>
                          </a:prstGeom>
                          <a:noFill/>
                          <a:ln>
                            <a:noFill/>
                          </a:ln>
                        </pic:spPr>
                      </pic:pic>
                    </a:graphicData>
                  </a:graphic>
                </wp:inline>
              </w:drawing>
            </w:r>
          </w:p>
        </w:tc>
      </w:tr>
    </w:tbl>
    <w:p w14:paraId="5F009C8A" w14:textId="77777777" w:rsidR="007071CA" w:rsidRDefault="007071CA" w:rsidP="007071CA">
      <w:pPr>
        <w:pStyle w:val="Legende"/>
      </w:pPr>
      <w:r>
        <w:t xml:space="preserve">Figure </w:t>
      </w:r>
      <w:r w:rsidR="00611D84">
        <w:t>2</w:t>
      </w:r>
      <w:r>
        <w:t xml:space="preserve"> : Illustration comportant plusieurs figures</w:t>
      </w:r>
    </w:p>
    <w:p w14:paraId="35823BC4" w14:textId="77777777" w:rsidR="007071CA" w:rsidRDefault="00E103F4" w:rsidP="004448FB">
      <w:pPr>
        <w:pStyle w:val="Titre2"/>
      </w:pPr>
      <w:r>
        <w:lastRenderedPageBreak/>
        <w:t>Équations</w:t>
      </w:r>
      <w:r w:rsidR="007071CA">
        <w:t xml:space="preserve">, symboles et unités </w:t>
      </w:r>
    </w:p>
    <w:p w14:paraId="603B9BAD" w14:textId="77777777" w:rsidR="007071CA" w:rsidRDefault="00E103F4" w:rsidP="007071CA">
      <w:pPr>
        <w:pStyle w:val="Corpsdetexte"/>
      </w:pPr>
      <w:r>
        <w:t>Équations</w:t>
      </w:r>
      <w:r w:rsidR="007071CA">
        <w:t xml:space="preserve"> : les équations doivent être numérotées consécutivement dans le document. Le numéro est mis entre parenthèses et positionné à droite de l'équation. Laisser une ligne vide avant et après l'équation.</w:t>
      </w:r>
    </w:p>
    <w:p w14:paraId="69D03501" w14:textId="48130556" w:rsidR="007071CA" w:rsidRDefault="007071CA" w:rsidP="007071CA">
      <w:pPr>
        <w:pStyle w:val="Corpsdetexte"/>
      </w:pPr>
      <w:r>
        <w:tab/>
      </w:r>
      <w:r w:rsidRPr="00A74FE8">
        <w:rPr>
          <w:position w:val="-30"/>
        </w:rPr>
        <w:object w:dxaOrig="3700" w:dyaOrig="720" w14:anchorId="18EA8C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55.35pt;height:28pt" o:ole="" fillcolor="window">
            <v:imagedata r:id="rId9" o:title=""/>
          </v:shape>
          <o:OLEObject Type="Embed" ProgID="Equation.DSMT4" ShapeID="_x0000_i1026" DrawAspect="Content" ObjectID="_1758053733" r:id="rId10"/>
        </w:object>
      </w:r>
      <w:r>
        <w:tab/>
        <w:t>(1)</w:t>
      </w:r>
    </w:p>
    <w:p w14:paraId="37816A5C" w14:textId="77777777" w:rsidR="007071CA" w:rsidRDefault="00C02E84" w:rsidP="007071CA">
      <w:pPr>
        <w:pStyle w:val="Corpsdetexte"/>
        <w:spacing w:before="0" w:after="0"/>
      </w:pPr>
      <w:proofErr w:type="gramStart"/>
      <w:r>
        <w:t>où</w:t>
      </w:r>
      <w:proofErr w:type="gramEnd"/>
      <w:r>
        <w:t xml:space="preserve"> </w:t>
      </w:r>
      <w:r>
        <w:tab/>
      </w:r>
      <w:r w:rsidR="007071CA" w:rsidRPr="00546C49">
        <w:rPr>
          <w:i/>
        </w:rPr>
        <w:t>c</w:t>
      </w:r>
      <w:r w:rsidR="007071CA">
        <w:t xml:space="preserve"> </w:t>
      </w:r>
      <w:r>
        <w:t>= longueur</w:t>
      </w:r>
      <w:r w:rsidR="007071CA">
        <w:t xml:space="preserve"> focale </w:t>
      </w:r>
    </w:p>
    <w:p w14:paraId="7ADA1CDE" w14:textId="77777777" w:rsidR="007071CA" w:rsidRDefault="007071CA" w:rsidP="007071CA">
      <w:pPr>
        <w:pStyle w:val="Corpsdetexte"/>
        <w:spacing w:before="0" w:after="0"/>
      </w:pPr>
      <w:r>
        <w:tab/>
      </w:r>
      <w:proofErr w:type="gramStart"/>
      <w:r w:rsidRPr="00546C49">
        <w:rPr>
          <w:i/>
        </w:rPr>
        <w:t>x</w:t>
      </w:r>
      <w:proofErr w:type="gramEnd"/>
      <w:r>
        <w:t xml:space="preserve">, </w:t>
      </w:r>
      <w:r w:rsidRPr="00546C49">
        <w:rPr>
          <w:i/>
        </w:rPr>
        <w:t>y</w:t>
      </w:r>
      <w:r>
        <w:t xml:space="preserve"> = coordonnées de l'image</w:t>
      </w:r>
    </w:p>
    <w:p w14:paraId="1C925B80" w14:textId="77777777" w:rsidR="007071CA" w:rsidRDefault="007071CA" w:rsidP="007071CA">
      <w:pPr>
        <w:pStyle w:val="Corpsdetexte"/>
        <w:spacing w:before="0" w:after="0"/>
      </w:pPr>
      <w:r>
        <w:tab/>
      </w:r>
      <w:r w:rsidRPr="00546C49">
        <w:rPr>
          <w:i/>
        </w:rPr>
        <w:t>X</w:t>
      </w:r>
      <w:r w:rsidRPr="005676F2">
        <w:rPr>
          <w:vertAlign w:val="subscript"/>
        </w:rPr>
        <w:t>0</w:t>
      </w:r>
      <w:r>
        <w:t xml:space="preserve">, </w:t>
      </w:r>
      <w:r w:rsidRPr="00546C49">
        <w:rPr>
          <w:i/>
        </w:rPr>
        <w:t>Y</w:t>
      </w:r>
      <w:r w:rsidRPr="005676F2">
        <w:rPr>
          <w:vertAlign w:val="subscript"/>
        </w:rPr>
        <w:t>0</w:t>
      </w:r>
      <w:r>
        <w:t xml:space="preserve">, </w:t>
      </w:r>
      <w:r w:rsidRPr="00546C49">
        <w:rPr>
          <w:i/>
        </w:rPr>
        <w:t>Z</w:t>
      </w:r>
      <w:r w:rsidRPr="005676F2">
        <w:rPr>
          <w:vertAlign w:val="subscript"/>
        </w:rPr>
        <w:t>0</w:t>
      </w:r>
      <w:r>
        <w:t xml:space="preserve"> = coordonnées centre de projection</w:t>
      </w:r>
    </w:p>
    <w:p w14:paraId="35CCF1E0" w14:textId="77777777" w:rsidR="007071CA" w:rsidRDefault="007071CA" w:rsidP="007071CA">
      <w:pPr>
        <w:pStyle w:val="Corpsdetexte"/>
        <w:spacing w:before="0" w:after="0"/>
      </w:pPr>
      <w:r>
        <w:tab/>
      </w:r>
      <w:r w:rsidRPr="00546C49">
        <w:rPr>
          <w:i/>
        </w:rPr>
        <w:t>X</w:t>
      </w:r>
      <w:r>
        <w:t xml:space="preserve">, </w:t>
      </w:r>
      <w:r w:rsidRPr="00546C49">
        <w:rPr>
          <w:i/>
        </w:rPr>
        <w:t>Y</w:t>
      </w:r>
      <w:r>
        <w:t xml:space="preserve">, </w:t>
      </w:r>
      <w:r w:rsidRPr="00546C49">
        <w:rPr>
          <w:i/>
        </w:rPr>
        <w:t>Z</w:t>
      </w:r>
      <w:r>
        <w:t xml:space="preserve"> = coordonnées objet</w:t>
      </w:r>
    </w:p>
    <w:p w14:paraId="1267F6F1" w14:textId="22AA6CA1" w:rsidR="007071CA" w:rsidRDefault="007071CA" w:rsidP="007071CA">
      <w:pPr>
        <w:pStyle w:val="Corpsdetexte"/>
      </w:pPr>
      <w:r>
        <w:t xml:space="preserve">Symboles et unités : Utiliser les unités </w:t>
      </w:r>
      <w:r w:rsidR="00B63279">
        <w:t xml:space="preserve">et </w:t>
      </w:r>
      <w:r>
        <w:t xml:space="preserve">les symboles du Système </w:t>
      </w:r>
      <w:r w:rsidR="009401A4">
        <w:t>i</w:t>
      </w:r>
      <w:r>
        <w:t>nternational (SI). Dans le cas d'utilisation de caractères ou symboles particulier</w:t>
      </w:r>
      <w:r w:rsidR="00086CE9">
        <w:t>s</w:t>
      </w:r>
      <w:r>
        <w:t>, merci de les expliquer dans une liste.</w:t>
      </w:r>
    </w:p>
    <w:p w14:paraId="397949DA" w14:textId="77777777" w:rsidR="007071CA" w:rsidRDefault="007071CA" w:rsidP="004448FB">
      <w:pPr>
        <w:pStyle w:val="Titre2"/>
      </w:pPr>
      <w:r>
        <w:t>Notes de bas de pages</w:t>
      </w:r>
      <w:r>
        <w:rPr>
          <w:rStyle w:val="Appelnotedebasdep"/>
        </w:rPr>
        <w:footnoteReference w:id="1"/>
      </w:r>
      <w:r>
        <w:t xml:space="preserve"> </w:t>
      </w:r>
    </w:p>
    <w:p w14:paraId="7D1302EA" w14:textId="0D5FA816" w:rsidR="007071CA" w:rsidRDefault="007071CA" w:rsidP="007071CA">
      <w:pPr>
        <w:pStyle w:val="Corpsdetexte"/>
      </w:pPr>
      <w:r>
        <w:t xml:space="preserve">Les notes de bas de pages apparaissent </w:t>
      </w:r>
      <w:r w:rsidR="00DD0443">
        <w:t>dans le texte avec un numéro</w:t>
      </w:r>
      <w:r w:rsidR="005A58FF" w:rsidRPr="005A58FF">
        <w:rPr>
          <w:vertAlign w:val="superscript"/>
        </w:rPr>
        <w:t>1</w:t>
      </w:r>
      <w:r w:rsidR="005A58FF">
        <w:t xml:space="preserve"> en exposant</w:t>
      </w:r>
      <w:r>
        <w:t>. Placer les notes en bas de la page, séparé</w:t>
      </w:r>
      <w:r w:rsidR="00427341">
        <w:t>es</w:t>
      </w:r>
      <w:r>
        <w:t xml:space="preserve"> du texte au-dessus par une ligne horizontale. </w:t>
      </w:r>
      <w:r w:rsidR="00B63279">
        <w:t xml:space="preserve">Le type de </w:t>
      </w:r>
      <w:r>
        <w:t>police de la note de bas de pages est la même que celle utilisée pour le texte</w:t>
      </w:r>
      <w:r w:rsidR="00B63279">
        <w:t xml:space="preserve"> mais </w:t>
      </w:r>
      <w:r w:rsidR="00A95AA4">
        <w:t>de</w:t>
      </w:r>
      <w:r w:rsidR="00B63279">
        <w:t xml:space="preserve"> taille </w:t>
      </w:r>
      <w:r w:rsidR="00A95AA4">
        <w:t>8</w:t>
      </w:r>
      <w:r>
        <w:t>.</w:t>
      </w:r>
    </w:p>
    <w:p w14:paraId="5D63B93A" w14:textId="77777777" w:rsidR="007071CA" w:rsidRDefault="007071CA" w:rsidP="004448FB">
      <w:pPr>
        <w:pStyle w:val="Titre1"/>
      </w:pPr>
      <w:r>
        <w:t xml:space="preserve">Paragraphe </w:t>
      </w:r>
    </w:p>
    <w:p w14:paraId="55C5C767" w14:textId="77777777" w:rsidR="007071CA" w:rsidRDefault="007071CA" w:rsidP="004448FB">
      <w:pPr>
        <w:pStyle w:val="Titre2"/>
      </w:pPr>
      <w:r>
        <w:t xml:space="preserve">Sous paragraphe </w:t>
      </w:r>
      <w:r w:rsidR="00AF598C">
        <w:t>1</w:t>
      </w:r>
    </w:p>
    <w:p w14:paraId="1F7F9263" w14:textId="509D8FBD" w:rsidR="007071CA" w:rsidRDefault="007071CA" w:rsidP="007071CA">
      <w:pPr>
        <w:pStyle w:val="Corpsdetexte"/>
      </w:pPr>
      <w:r>
        <w:t xml:space="preserve">Certains auteurs seront invités par le </w:t>
      </w:r>
      <w:r w:rsidR="009401A4">
        <w:t xml:space="preserve">Comité </w:t>
      </w:r>
      <w:r>
        <w:t xml:space="preserve">scientifique à soumettre un article soit dans un numéro thématique des Comptes rendus Physique de l’Académie des </w:t>
      </w:r>
      <w:r w:rsidR="00B622FF">
        <w:t>s</w:t>
      </w:r>
      <w:r w:rsidR="00427341">
        <w:t xml:space="preserve">ciences, </w:t>
      </w:r>
      <w:r>
        <w:t xml:space="preserve">soit dans la Revue de l’électricité et de l’électronique (REE) de la SEE. </w:t>
      </w:r>
    </w:p>
    <w:p w14:paraId="7C1F9CE1" w14:textId="77777777" w:rsidR="007071CA" w:rsidRDefault="007071CA" w:rsidP="004448FB">
      <w:pPr>
        <w:pStyle w:val="Titre2"/>
      </w:pPr>
      <w:r>
        <w:t>Sous paragraphe 2</w:t>
      </w:r>
    </w:p>
    <w:p w14:paraId="63D2576D" w14:textId="65108D03" w:rsidR="007071CA" w:rsidRDefault="007071CA" w:rsidP="007071CA">
      <w:pPr>
        <w:pStyle w:val="Corpsdetexte"/>
      </w:pPr>
      <w:r>
        <w:t xml:space="preserve">Ces journées comprendront des conférences invitées et des communications. La durée des interventions </w:t>
      </w:r>
      <w:r w:rsidR="00B63279">
        <w:t xml:space="preserve">pourrait </w:t>
      </w:r>
      <w:r>
        <w:t>être de :</w:t>
      </w:r>
    </w:p>
    <w:p w14:paraId="1770DBD3" w14:textId="77777777" w:rsidR="007071CA" w:rsidRDefault="007071CA" w:rsidP="00AF598C">
      <w:pPr>
        <w:pStyle w:val="Corpsdetexte"/>
        <w:numPr>
          <w:ilvl w:val="0"/>
          <w:numId w:val="13"/>
        </w:numPr>
        <w:spacing w:before="0" w:after="0"/>
        <w:ind w:left="851" w:hanging="425"/>
      </w:pPr>
      <w:r>
        <w:t>25 min et 5 min de questions/réponses pour les conférences invitées ;</w:t>
      </w:r>
    </w:p>
    <w:p w14:paraId="5FADDE5B" w14:textId="77777777" w:rsidR="007071CA" w:rsidRDefault="007071CA" w:rsidP="00AF598C">
      <w:pPr>
        <w:pStyle w:val="Corpsdetexte"/>
        <w:numPr>
          <w:ilvl w:val="0"/>
          <w:numId w:val="13"/>
        </w:numPr>
        <w:spacing w:before="0" w:after="0"/>
        <w:ind w:left="851" w:hanging="425"/>
      </w:pPr>
      <w:r>
        <w:t>15 min et 5 min de questions/réponses pour les communications.</w:t>
      </w:r>
    </w:p>
    <w:p w14:paraId="2C382572" w14:textId="77777777" w:rsidR="00AF598C" w:rsidRDefault="00AF598C" w:rsidP="00AF598C">
      <w:pPr>
        <w:pStyle w:val="Corpsdetexte"/>
        <w:spacing w:before="0" w:after="0"/>
        <w:ind w:left="426"/>
      </w:pPr>
    </w:p>
    <w:p w14:paraId="01015ED5" w14:textId="77777777" w:rsidR="007071CA" w:rsidRDefault="007071CA" w:rsidP="004448FB">
      <w:pPr>
        <w:pStyle w:val="Titre1"/>
      </w:pPr>
      <w:r>
        <w:t>Conclusion</w:t>
      </w:r>
    </w:p>
    <w:p w14:paraId="2C9FD1BE" w14:textId="77777777" w:rsidR="004448FB" w:rsidRPr="001914CD" w:rsidRDefault="004448FB" w:rsidP="004448FB">
      <w:pPr>
        <w:pStyle w:val="Corpsdetexte"/>
      </w:pPr>
      <w:r>
        <w:t xml:space="preserve">1- Références bibliographiques entre crochets [1] dans le texte, numérotées de 1 à </w:t>
      </w:r>
      <w:r w:rsidRPr="007071CA">
        <w:rPr>
          <w:i/>
        </w:rPr>
        <w:t>n</w:t>
      </w:r>
      <w:r>
        <w:t xml:space="preserve"> selon l'ordre de leur apparition dans le texte.</w:t>
      </w:r>
    </w:p>
    <w:p w14:paraId="0A3E40FE" w14:textId="77777777" w:rsidR="00AF598C" w:rsidRPr="004448FB" w:rsidRDefault="00AF598C" w:rsidP="004448FB">
      <w:pPr>
        <w:pStyle w:val="Titre1"/>
        <w:numPr>
          <w:ilvl w:val="0"/>
          <w:numId w:val="0"/>
        </w:numPr>
        <w:rPr>
          <w:lang w:val="en-US"/>
        </w:rPr>
      </w:pPr>
      <w:proofErr w:type="spellStart"/>
      <w:r w:rsidRPr="00F705EF">
        <w:rPr>
          <w:lang w:val="en-GB"/>
        </w:rPr>
        <w:t>Références</w:t>
      </w:r>
      <w:proofErr w:type="spellEnd"/>
      <w:r w:rsidRPr="004448FB">
        <w:rPr>
          <w:lang w:val="en-US"/>
        </w:rPr>
        <w:t xml:space="preserve"> </w:t>
      </w:r>
      <w:proofErr w:type="spellStart"/>
      <w:r w:rsidRPr="00F705EF">
        <w:rPr>
          <w:lang w:val="en-GB"/>
        </w:rPr>
        <w:t>bibliographiques</w:t>
      </w:r>
      <w:proofErr w:type="spellEnd"/>
    </w:p>
    <w:p w14:paraId="114FFC86" w14:textId="77777777" w:rsidR="004448FB" w:rsidRPr="00EC7D63" w:rsidRDefault="004448FB" w:rsidP="004448FB">
      <w:pPr>
        <w:pStyle w:val="Corpsdetexte"/>
        <w:rPr>
          <w:lang w:val="en-GB"/>
        </w:rPr>
      </w:pPr>
      <w:r w:rsidRPr="00EC7D63">
        <w:rPr>
          <w:lang w:val="en-GB"/>
        </w:rPr>
        <w:t>[1] S. Author, “In</w:t>
      </w:r>
      <w:r>
        <w:rPr>
          <w:lang w:val="en-GB"/>
        </w:rPr>
        <w:t xml:space="preserve"> </w:t>
      </w:r>
      <w:r w:rsidRPr="00EC7D63">
        <w:rPr>
          <w:lang w:val="en-GB"/>
        </w:rPr>
        <w:t xml:space="preserve">proceedings example,” in Any </w:t>
      </w:r>
      <w:proofErr w:type="spellStart"/>
      <w:r w:rsidRPr="00EC7D63">
        <w:rPr>
          <w:lang w:val="en-GB"/>
        </w:rPr>
        <w:t>Booktitle</w:t>
      </w:r>
      <w:proofErr w:type="spellEnd"/>
      <w:r w:rsidRPr="00EC7D63">
        <w:rPr>
          <w:lang w:val="en-GB"/>
        </w:rPr>
        <w:t>, 1988.</w:t>
      </w:r>
    </w:p>
    <w:p w14:paraId="44974AE7" w14:textId="77777777" w:rsidR="004448FB" w:rsidRPr="006B6CB9" w:rsidRDefault="004448FB" w:rsidP="004448FB">
      <w:pPr>
        <w:pStyle w:val="Corpsdetexte"/>
        <w:rPr>
          <w:lang w:val="en-GB"/>
        </w:rPr>
      </w:pPr>
      <w:r w:rsidRPr="00EC7D63">
        <w:rPr>
          <w:lang w:val="en-GB"/>
        </w:rPr>
        <w:t>[2] S. author, Book example. Some Publisher, 1962.</w:t>
      </w:r>
    </w:p>
    <w:p w14:paraId="7B21542C" w14:textId="77777777" w:rsidR="004448FB" w:rsidRPr="004448FB" w:rsidRDefault="004448FB">
      <w:pPr>
        <w:pStyle w:val="Corpsdetexte"/>
        <w:rPr>
          <w:lang w:val="en-GB"/>
        </w:rPr>
      </w:pPr>
    </w:p>
    <w:sectPr w:rsidR="004448FB" w:rsidRPr="004448FB" w:rsidSect="007349DF">
      <w:headerReference w:type="first" r:id="rId11"/>
      <w:pgSz w:w="11906" w:h="16838"/>
      <w:pgMar w:top="1417" w:right="1417" w:bottom="1417" w:left="1417"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D6BB50F" w14:textId="77777777" w:rsidR="007E3E5B" w:rsidRDefault="007E3E5B" w:rsidP="001C0DCA">
      <w:pPr>
        <w:spacing w:after="0" w:line="240" w:lineRule="auto"/>
      </w:pPr>
      <w:r>
        <w:separator/>
      </w:r>
    </w:p>
  </w:endnote>
  <w:endnote w:type="continuationSeparator" w:id="0">
    <w:p w14:paraId="184805DE" w14:textId="77777777" w:rsidR="007E3E5B" w:rsidRDefault="007E3E5B" w:rsidP="001C0DC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Book Antiqua">
    <w:panose1 w:val="02040602050305030304"/>
    <w:charset w:val="00"/>
    <w:family w:val="roman"/>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1206FD1" w14:textId="77777777" w:rsidR="007E3E5B" w:rsidRDefault="007E3E5B" w:rsidP="001C0DCA">
      <w:pPr>
        <w:spacing w:after="0" w:line="240" w:lineRule="auto"/>
      </w:pPr>
      <w:r>
        <w:separator/>
      </w:r>
    </w:p>
  </w:footnote>
  <w:footnote w:type="continuationSeparator" w:id="0">
    <w:p w14:paraId="0FC262B4" w14:textId="77777777" w:rsidR="007E3E5B" w:rsidRDefault="007E3E5B" w:rsidP="001C0DCA">
      <w:pPr>
        <w:spacing w:after="0" w:line="240" w:lineRule="auto"/>
      </w:pPr>
      <w:r>
        <w:continuationSeparator/>
      </w:r>
    </w:p>
  </w:footnote>
  <w:footnote w:id="1">
    <w:p w14:paraId="774FB974" w14:textId="64F3DA9B" w:rsidR="001C67F7" w:rsidRPr="00DD0443" w:rsidRDefault="001C67F7">
      <w:pPr>
        <w:pStyle w:val="Notedebasdepage"/>
        <w:rPr>
          <w:sz w:val="16"/>
          <w:szCs w:val="16"/>
        </w:rPr>
      </w:pPr>
      <w:r w:rsidRPr="00DD0443">
        <w:rPr>
          <w:rStyle w:val="Appelnotedebasdep"/>
          <w:sz w:val="16"/>
          <w:szCs w:val="16"/>
        </w:rPr>
        <w:footnoteRef/>
      </w:r>
      <w:r w:rsidRPr="00DD0443">
        <w:rPr>
          <w:sz w:val="16"/>
          <w:szCs w:val="16"/>
        </w:rPr>
        <w:t xml:space="preserve"> Exemple de note de bas de page</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356" w:type="dxa"/>
      <w:tblInd w:w="-142" w:type="dxa"/>
      <w:tblLayout w:type="fixed"/>
      <w:tblLook w:val="01E0" w:firstRow="1" w:lastRow="1" w:firstColumn="1" w:lastColumn="1" w:noHBand="0" w:noVBand="0"/>
    </w:tblPr>
    <w:tblGrid>
      <w:gridCol w:w="2977"/>
      <w:gridCol w:w="6379"/>
    </w:tblGrid>
    <w:tr w:rsidR="00CD7FD3" w:rsidRPr="00CD7FD3" w14:paraId="1C8B75F2" w14:textId="0FBC02B4" w:rsidTr="00A63A24">
      <w:tc>
        <w:tcPr>
          <w:tcW w:w="2977" w:type="dxa"/>
          <w:vAlign w:val="center"/>
        </w:tcPr>
        <w:p w14:paraId="06D74674" w14:textId="0F6D7EA6" w:rsidR="00CD7FD3" w:rsidRPr="00CD7FD3" w:rsidRDefault="00A63A24" w:rsidP="00CD7FD3">
          <w:pPr>
            <w:pStyle w:val="Corpsdetexte"/>
            <w:ind w:right="81"/>
            <w:jc w:val="center"/>
            <w:rPr>
              <w:noProof/>
            </w:rPr>
          </w:pPr>
          <w:r>
            <w:rPr>
              <w:noProof/>
            </w:rPr>
            <w:drawing>
              <wp:inline distT="0" distB="0" distL="0" distR="0" wp14:anchorId="74681F79" wp14:editId="7358A2F1">
                <wp:extent cx="1577340" cy="509602"/>
                <wp:effectExtent l="0" t="0" r="3810" b="5080"/>
                <wp:docPr id="1598542534"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608557" cy="519688"/>
                        </a:xfrm>
                        <a:prstGeom prst="rect">
                          <a:avLst/>
                        </a:prstGeom>
                        <a:noFill/>
                      </pic:spPr>
                    </pic:pic>
                  </a:graphicData>
                </a:graphic>
              </wp:inline>
            </w:drawing>
          </w:r>
        </w:p>
      </w:tc>
      <w:tc>
        <w:tcPr>
          <w:tcW w:w="6379" w:type="dxa"/>
          <w:vAlign w:val="center"/>
        </w:tcPr>
        <w:p w14:paraId="7EDA6CC3" w14:textId="40E00C35" w:rsidR="00CD7FD3" w:rsidRPr="00A63A24" w:rsidRDefault="00A63A24" w:rsidP="00DD3615">
          <w:pPr>
            <w:tabs>
              <w:tab w:val="left" w:pos="359"/>
            </w:tabs>
            <w:spacing w:after="0" w:line="240" w:lineRule="auto"/>
            <w:jc w:val="left"/>
            <w:rPr>
              <w:rFonts w:ascii="Tahoma" w:hAnsi="Tahoma" w:cs="Tahoma"/>
              <w:b/>
              <w:bCs/>
              <w:smallCaps/>
              <w:color w:val="000000"/>
              <w:sz w:val="44"/>
              <w:szCs w:val="44"/>
              <w:lang w:val="fr-CA"/>
            </w:rPr>
          </w:pPr>
          <w:r>
            <w:rPr>
              <w:rFonts w:ascii="Tahoma" w:hAnsi="Tahoma" w:cs="Tahoma"/>
              <w:b/>
              <w:bCs/>
              <w:smallCaps/>
              <w:color w:val="000000"/>
              <w:sz w:val="44"/>
              <w:szCs w:val="44"/>
              <w:lang w:val="fr-CA"/>
            </w:rPr>
            <w:t>Ondes au service des plasmas</w:t>
          </w:r>
          <w:r>
            <w:rPr>
              <w:rFonts w:ascii="Tahoma" w:hAnsi="Tahoma" w:cs="Tahoma"/>
              <w:b/>
              <w:bCs/>
              <w:smallCaps/>
              <w:color w:val="000000"/>
              <w:sz w:val="44"/>
              <w:szCs w:val="44"/>
              <w:lang w:val="fr-CA"/>
            </w:rPr>
            <w:br/>
          </w:r>
          <w:proofErr w:type="spellStart"/>
          <w:r>
            <w:rPr>
              <w:rFonts w:ascii="Tahoma" w:hAnsi="Tahoma" w:cs="Tahoma"/>
              <w:b/>
              <w:bCs/>
              <w:smallCaps/>
              <w:color w:val="000000"/>
              <w:sz w:val="44"/>
              <w:szCs w:val="44"/>
              <w:lang w:val="fr-CA"/>
            </w:rPr>
            <w:t>Plasmas</w:t>
          </w:r>
          <w:proofErr w:type="spellEnd"/>
          <w:r>
            <w:rPr>
              <w:rFonts w:ascii="Tahoma" w:hAnsi="Tahoma" w:cs="Tahoma"/>
              <w:b/>
              <w:bCs/>
              <w:smallCaps/>
              <w:color w:val="000000"/>
              <w:sz w:val="44"/>
              <w:szCs w:val="44"/>
              <w:lang w:val="fr-CA"/>
            </w:rPr>
            <w:t xml:space="preserve"> au service des ondes</w:t>
          </w:r>
        </w:p>
      </w:tc>
    </w:tr>
  </w:tbl>
  <w:p w14:paraId="5413E305" w14:textId="305AFF75" w:rsidR="00A078D0" w:rsidRDefault="00A078D0">
    <w:pPr>
      <w:pStyle w:val="En-tte"/>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AE62F76"/>
    <w:multiLevelType w:val="hybridMultilevel"/>
    <w:tmpl w:val="1DFE196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2EF349E4"/>
    <w:multiLevelType w:val="multilevel"/>
    <w:tmpl w:val="2ECA4190"/>
    <w:lvl w:ilvl="0">
      <w:start w:val="1"/>
      <w:numFmt w:val="decimal"/>
      <w:pStyle w:val="Titre1"/>
      <w:lvlText w:val="%1"/>
      <w:lvlJc w:val="left"/>
      <w:pPr>
        <w:ind w:left="432" w:hanging="432"/>
      </w:pPr>
    </w:lvl>
    <w:lvl w:ilvl="1">
      <w:start w:val="1"/>
      <w:numFmt w:val="decimal"/>
      <w:pStyle w:val="Titre2"/>
      <w:lvlText w:val="%1.%2"/>
      <w:lvlJc w:val="left"/>
      <w:pPr>
        <w:ind w:left="576" w:hanging="576"/>
      </w:pPr>
    </w:lvl>
    <w:lvl w:ilvl="2">
      <w:start w:val="1"/>
      <w:numFmt w:val="decimal"/>
      <w:pStyle w:val="Titre3"/>
      <w:lvlText w:val="%1.%2.%3"/>
      <w:lvlJc w:val="left"/>
      <w:pPr>
        <w:ind w:left="720" w:hanging="720"/>
      </w:pPr>
    </w:lvl>
    <w:lvl w:ilvl="3">
      <w:start w:val="1"/>
      <w:numFmt w:val="decimal"/>
      <w:pStyle w:val="Titre4"/>
      <w:lvlText w:val="%1.%2.%3.%4"/>
      <w:lvlJc w:val="left"/>
      <w:pPr>
        <w:ind w:left="864"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2" w15:restartNumberingAfterBreak="0">
    <w:nsid w:val="48070023"/>
    <w:multiLevelType w:val="multilevel"/>
    <w:tmpl w:val="040C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3" w15:restartNumberingAfterBreak="0">
    <w:nsid w:val="67945547"/>
    <w:multiLevelType w:val="hybridMultilevel"/>
    <w:tmpl w:val="2C6213A8"/>
    <w:lvl w:ilvl="0" w:tplc="0B9EFD9E">
      <w:numFmt w:val="bullet"/>
      <w:lvlText w:val="•"/>
      <w:lvlJc w:val="left"/>
      <w:pPr>
        <w:ind w:left="1065" w:hanging="705"/>
      </w:pPr>
      <w:rPr>
        <w:rFonts w:ascii="Times New Roman" w:eastAsia="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700706B0"/>
    <w:multiLevelType w:val="hybridMultilevel"/>
    <w:tmpl w:val="71648172"/>
    <w:lvl w:ilvl="0" w:tplc="7052701C">
      <w:start w:val="1"/>
      <w:numFmt w:val="decimal"/>
      <w:pStyle w:val="ListeNum"/>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abstractNumId w:val="1"/>
  </w:num>
  <w:num w:numId="2">
    <w:abstractNumId w:val="4"/>
  </w:num>
  <w:num w:numId="3">
    <w:abstractNumId w:val="2"/>
  </w:num>
  <w:num w:numId="4">
    <w:abstractNumId w:val="1"/>
  </w:num>
  <w:num w:numId="5">
    <w:abstractNumId w:val="1"/>
  </w:num>
  <w:num w:numId="6">
    <w:abstractNumId w:val="1"/>
  </w:num>
  <w:num w:numId="7">
    <w:abstractNumId w:val="1"/>
  </w:num>
  <w:num w:numId="8">
    <w:abstractNumId w:val="1"/>
  </w:num>
  <w:num w:numId="9">
    <w:abstractNumId w:val="1"/>
  </w:num>
  <w:num w:numId="10">
    <w:abstractNumId w:val="1"/>
  </w:num>
  <w:num w:numId="11">
    <w:abstractNumId w:val="1"/>
  </w:num>
  <w:num w:numId="12">
    <w:abstractNumId w:val="0"/>
  </w:num>
  <w:num w:numId="1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bestFit" w:percent="112"/>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914CD"/>
    <w:rsid w:val="0000306C"/>
    <w:rsid w:val="000234A0"/>
    <w:rsid w:val="00036181"/>
    <w:rsid w:val="00083CE1"/>
    <w:rsid w:val="00086CE9"/>
    <w:rsid w:val="000A13AF"/>
    <w:rsid w:val="000F49E9"/>
    <w:rsid w:val="000F6989"/>
    <w:rsid w:val="000F7CAB"/>
    <w:rsid w:val="001914CD"/>
    <w:rsid w:val="00194DBF"/>
    <w:rsid w:val="001B1A44"/>
    <w:rsid w:val="001C0DCA"/>
    <w:rsid w:val="001C67F7"/>
    <w:rsid w:val="001D7292"/>
    <w:rsid w:val="001E3B25"/>
    <w:rsid w:val="001F4D64"/>
    <w:rsid w:val="002235F6"/>
    <w:rsid w:val="002418EE"/>
    <w:rsid w:val="00283395"/>
    <w:rsid w:val="002A0D7A"/>
    <w:rsid w:val="002F69F2"/>
    <w:rsid w:val="00343D24"/>
    <w:rsid w:val="00356CCE"/>
    <w:rsid w:val="0036175F"/>
    <w:rsid w:val="0036485D"/>
    <w:rsid w:val="00387EA8"/>
    <w:rsid w:val="00427341"/>
    <w:rsid w:val="004448FB"/>
    <w:rsid w:val="004771E3"/>
    <w:rsid w:val="004858C4"/>
    <w:rsid w:val="004C14A8"/>
    <w:rsid w:val="004C33C7"/>
    <w:rsid w:val="004D2A73"/>
    <w:rsid w:val="00510490"/>
    <w:rsid w:val="00535985"/>
    <w:rsid w:val="00546C49"/>
    <w:rsid w:val="005676F2"/>
    <w:rsid w:val="005A58FF"/>
    <w:rsid w:val="005B7C78"/>
    <w:rsid w:val="005D02A8"/>
    <w:rsid w:val="005D6D33"/>
    <w:rsid w:val="00611D84"/>
    <w:rsid w:val="006411AC"/>
    <w:rsid w:val="00646CAD"/>
    <w:rsid w:val="0065394B"/>
    <w:rsid w:val="00667B81"/>
    <w:rsid w:val="006B3C79"/>
    <w:rsid w:val="006C5397"/>
    <w:rsid w:val="0070263E"/>
    <w:rsid w:val="007071CA"/>
    <w:rsid w:val="0070799D"/>
    <w:rsid w:val="0072195F"/>
    <w:rsid w:val="007349DF"/>
    <w:rsid w:val="00743ACA"/>
    <w:rsid w:val="0079501B"/>
    <w:rsid w:val="007C6BB8"/>
    <w:rsid w:val="007D4BE6"/>
    <w:rsid w:val="007E3E5B"/>
    <w:rsid w:val="00815978"/>
    <w:rsid w:val="00866B6F"/>
    <w:rsid w:val="0088332C"/>
    <w:rsid w:val="00883BEE"/>
    <w:rsid w:val="00885034"/>
    <w:rsid w:val="008934E0"/>
    <w:rsid w:val="00914D19"/>
    <w:rsid w:val="009364AB"/>
    <w:rsid w:val="009401A4"/>
    <w:rsid w:val="00A078D0"/>
    <w:rsid w:val="00A252A3"/>
    <w:rsid w:val="00A27593"/>
    <w:rsid w:val="00A63A24"/>
    <w:rsid w:val="00A678DD"/>
    <w:rsid w:val="00A863A5"/>
    <w:rsid w:val="00A95AA4"/>
    <w:rsid w:val="00A96D10"/>
    <w:rsid w:val="00AB57D7"/>
    <w:rsid w:val="00AF598C"/>
    <w:rsid w:val="00B14C62"/>
    <w:rsid w:val="00B25B1D"/>
    <w:rsid w:val="00B471D2"/>
    <w:rsid w:val="00B622FF"/>
    <w:rsid w:val="00B63279"/>
    <w:rsid w:val="00C02E84"/>
    <w:rsid w:val="00C66244"/>
    <w:rsid w:val="00C91162"/>
    <w:rsid w:val="00C9435C"/>
    <w:rsid w:val="00CD7FD3"/>
    <w:rsid w:val="00CE01D2"/>
    <w:rsid w:val="00CF33A4"/>
    <w:rsid w:val="00CF6889"/>
    <w:rsid w:val="00D20CEE"/>
    <w:rsid w:val="00D6788B"/>
    <w:rsid w:val="00DD0443"/>
    <w:rsid w:val="00DD3615"/>
    <w:rsid w:val="00DF47C7"/>
    <w:rsid w:val="00E103F4"/>
    <w:rsid w:val="00E3028A"/>
    <w:rsid w:val="00EB73EA"/>
    <w:rsid w:val="00EC216A"/>
    <w:rsid w:val="00F516A4"/>
    <w:rsid w:val="00F60477"/>
    <w:rsid w:val="00F70587"/>
    <w:rsid w:val="00F705EF"/>
    <w:rsid w:val="00F726FC"/>
    <w:rsid w:val="00F87957"/>
    <w:rsid w:val="00FC2B21"/>
  </w:rsids>
  <m:mathPr>
    <m:mathFont m:val="Cambria Math"/>
    <m:brkBin m:val="before"/>
    <m:brkBinSub m:val="--"/>
    <m:smallFrac m:val="0"/>
    <m:dispDef/>
    <m:lMargin m:val="0"/>
    <m:rMargin m:val="0"/>
    <m:defJc m:val="centerGroup"/>
    <m:wrapIndent m:val="1440"/>
    <m:intLim m:val="subSup"/>
    <m:naryLim m:val="undOvr"/>
  </m:mathPr>
  <w:themeFontLang w:val="fr-FR"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0817AF8F"/>
  <w15:docId w15:val="{1495631F-CDB7-48BE-80BC-967188B731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iPriority="0"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914CD"/>
    <w:pPr>
      <w:jc w:val="both"/>
    </w:pPr>
    <w:rPr>
      <w:rFonts w:ascii="Times New Roman" w:hAnsi="Times New Roman" w:cs="Times New Roman"/>
      <w:sz w:val="24"/>
    </w:rPr>
  </w:style>
  <w:style w:type="paragraph" w:styleId="Titre1">
    <w:name w:val="heading 1"/>
    <w:basedOn w:val="Normal"/>
    <w:next w:val="Normal"/>
    <w:link w:val="Titre1Car"/>
    <w:qFormat/>
    <w:rsid w:val="004448FB"/>
    <w:pPr>
      <w:numPr>
        <w:numId w:val="1"/>
      </w:numPr>
      <w:spacing w:before="240" w:after="120" w:line="240" w:lineRule="auto"/>
      <w:jc w:val="left"/>
      <w:outlineLvl w:val="0"/>
    </w:pPr>
    <w:rPr>
      <w:rFonts w:eastAsia="Times New Roman"/>
      <w:b/>
      <w:sz w:val="22"/>
      <w:lang w:eastAsia="fr-FR"/>
    </w:rPr>
  </w:style>
  <w:style w:type="paragraph" w:styleId="Titre2">
    <w:name w:val="heading 2"/>
    <w:basedOn w:val="Normal"/>
    <w:next w:val="Normal"/>
    <w:link w:val="Titre2Car"/>
    <w:uiPriority w:val="9"/>
    <w:unhideWhenUsed/>
    <w:qFormat/>
    <w:rsid w:val="004448FB"/>
    <w:pPr>
      <w:keepNext/>
      <w:keepLines/>
      <w:numPr>
        <w:ilvl w:val="1"/>
        <w:numId w:val="1"/>
      </w:numPr>
      <w:spacing w:before="120" w:after="80"/>
      <w:outlineLvl w:val="1"/>
    </w:pPr>
    <w:rPr>
      <w:rFonts w:eastAsiaTheme="majorEastAsia"/>
      <w:b/>
      <w:bCs/>
      <w:sz w:val="20"/>
      <w:szCs w:val="20"/>
    </w:rPr>
  </w:style>
  <w:style w:type="paragraph" w:styleId="Titre3">
    <w:name w:val="heading 3"/>
    <w:basedOn w:val="Normal"/>
    <w:next w:val="Normal"/>
    <w:link w:val="Titre3Car"/>
    <w:uiPriority w:val="9"/>
    <w:semiHidden/>
    <w:unhideWhenUsed/>
    <w:qFormat/>
    <w:rsid w:val="001C0DCA"/>
    <w:pPr>
      <w:keepNext/>
      <w:keepLines/>
      <w:numPr>
        <w:ilvl w:val="2"/>
        <w:numId w:val="1"/>
      </w:numPr>
      <w:spacing w:before="200" w:after="0"/>
      <w:outlineLvl w:val="2"/>
    </w:pPr>
    <w:rPr>
      <w:rFonts w:asciiTheme="majorHAnsi" w:eastAsiaTheme="majorEastAsia" w:hAnsiTheme="majorHAnsi" w:cstheme="majorBidi"/>
      <w:b/>
      <w:bCs/>
      <w:color w:val="4F81BD" w:themeColor="accent1"/>
    </w:rPr>
  </w:style>
  <w:style w:type="paragraph" w:styleId="Titre4">
    <w:name w:val="heading 4"/>
    <w:basedOn w:val="Normal"/>
    <w:next w:val="Normal"/>
    <w:link w:val="Titre4Car"/>
    <w:uiPriority w:val="9"/>
    <w:semiHidden/>
    <w:unhideWhenUsed/>
    <w:qFormat/>
    <w:rsid w:val="001C0DCA"/>
    <w:pPr>
      <w:keepNext/>
      <w:keepLines/>
      <w:numPr>
        <w:ilvl w:val="3"/>
        <w:numId w:val="1"/>
      </w:numPr>
      <w:spacing w:before="200" w:after="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iPriority w:val="9"/>
    <w:semiHidden/>
    <w:unhideWhenUsed/>
    <w:qFormat/>
    <w:rsid w:val="001C0DCA"/>
    <w:pPr>
      <w:keepNext/>
      <w:keepLines/>
      <w:numPr>
        <w:ilvl w:val="4"/>
        <w:numId w:val="1"/>
      </w:numPr>
      <w:spacing w:before="200" w:after="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1C0DCA"/>
    <w:pPr>
      <w:keepNext/>
      <w:keepLines/>
      <w:numPr>
        <w:ilvl w:val="5"/>
        <w:numId w:val="1"/>
      </w:numPr>
      <w:spacing w:before="200" w:after="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1C0DCA"/>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1C0DCA"/>
    <w:pPr>
      <w:keepNext/>
      <w:keepLines/>
      <w:numPr>
        <w:ilvl w:val="7"/>
        <w:numId w:val="1"/>
      </w:numPr>
      <w:spacing w:before="200" w:after="0"/>
      <w:outlineLvl w:val="7"/>
    </w:pPr>
    <w:rPr>
      <w:rFonts w:asciiTheme="majorHAnsi" w:eastAsiaTheme="majorEastAsia" w:hAnsiTheme="majorHAnsi" w:cstheme="majorBidi"/>
      <w:color w:val="404040" w:themeColor="text1" w:themeTint="BF"/>
      <w:sz w:val="20"/>
      <w:szCs w:val="20"/>
    </w:rPr>
  </w:style>
  <w:style w:type="paragraph" w:styleId="Titre9">
    <w:name w:val="heading 9"/>
    <w:basedOn w:val="Normal"/>
    <w:next w:val="Normal"/>
    <w:link w:val="Titre9Car"/>
    <w:uiPriority w:val="9"/>
    <w:semiHidden/>
    <w:unhideWhenUsed/>
    <w:qFormat/>
    <w:rsid w:val="001C0DCA"/>
    <w:pPr>
      <w:keepNext/>
      <w:keepLines/>
      <w:numPr>
        <w:ilvl w:val="8"/>
        <w:numId w:val="1"/>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unhideWhenUsed/>
    <w:rsid w:val="001C0DCA"/>
    <w:pPr>
      <w:tabs>
        <w:tab w:val="center" w:pos="4536"/>
        <w:tab w:val="right" w:pos="9072"/>
      </w:tabs>
      <w:spacing w:after="0" w:line="240" w:lineRule="auto"/>
    </w:pPr>
  </w:style>
  <w:style w:type="character" w:customStyle="1" w:styleId="En-tteCar">
    <w:name w:val="En-tête Car"/>
    <w:basedOn w:val="Policepardfaut"/>
    <w:link w:val="En-tte"/>
    <w:uiPriority w:val="99"/>
    <w:rsid w:val="001C0DCA"/>
    <w:rPr>
      <w:rFonts w:ascii="Times New Roman" w:hAnsi="Times New Roman" w:cs="Times New Roman"/>
      <w:sz w:val="24"/>
    </w:rPr>
  </w:style>
  <w:style w:type="paragraph" w:styleId="Pieddepage">
    <w:name w:val="footer"/>
    <w:basedOn w:val="Normal"/>
    <w:link w:val="PieddepageCar"/>
    <w:uiPriority w:val="99"/>
    <w:unhideWhenUsed/>
    <w:rsid w:val="001C0DCA"/>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1C0DCA"/>
    <w:rPr>
      <w:rFonts w:ascii="Times New Roman" w:hAnsi="Times New Roman" w:cs="Times New Roman"/>
      <w:sz w:val="24"/>
    </w:rPr>
  </w:style>
  <w:style w:type="paragraph" w:styleId="Corpsdetexte">
    <w:name w:val="Body Text"/>
    <w:basedOn w:val="Normal"/>
    <w:link w:val="CorpsdetexteCar"/>
    <w:rsid w:val="00B14C62"/>
    <w:pPr>
      <w:spacing w:before="120" w:after="80" w:line="240" w:lineRule="auto"/>
    </w:pPr>
    <w:rPr>
      <w:rFonts w:eastAsia="Times New Roman"/>
      <w:sz w:val="20"/>
      <w:szCs w:val="20"/>
      <w:lang w:eastAsia="fr-FR"/>
    </w:rPr>
  </w:style>
  <w:style w:type="character" w:customStyle="1" w:styleId="CorpsdetexteCar">
    <w:name w:val="Corps de texte Car"/>
    <w:basedOn w:val="Policepardfaut"/>
    <w:link w:val="Corpsdetexte"/>
    <w:rsid w:val="00B14C62"/>
    <w:rPr>
      <w:rFonts w:ascii="Times New Roman" w:eastAsia="Times New Roman" w:hAnsi="Times New Roman" w:cs="Times New Roman"/>
      <w:sz w:val="20"/>
      <w:szCs w:val="20"/>
      <w:lang w:eastAsia="fr-FR"/>
    </w:rPr>
  </w:style>
  <w:style w:type="paragraph" w:styleId="Textedebulles">
    <w:name w:val="Balloon Text"/>
    <w:basedOn w:val="Normal"/>
    <w:link w:val="TextedebullesCar"/>
    <w:uiPriority w:val="99"/>
    <w:semiHidden/>
    <w:unhideWhenUsed/>
    <w:rsid w:val="001C0DCA"/>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1C0DCA"/>
    <w:rPr>
      <w:rFonts w:ascii="Tahoma" w:hAnsi="Tahoma" w:cs="Tahoma"/>
      <w:sz w:val="16"/>
      <w:szCs w:val="16"/>
    </w:rPr>
  </w:style>
  <w:style w:type="paragraph" w:styleId="Corpsdetexte3">
    <w:name w:val="Body Text 3"/>
    <w:basedOn w:val="Normal"/>
    <w:link w:val="Corpsdetexte3Car"/>
    <w:uiPriority w:val="99"/>
    <w:semiHidden/>
    <w:unhideWhenUsed/>
    <w:rsid w:val="001C0DCA"/>
    <w:pPr>
      <w:spacing w:after="120"/>
    </w:pPr>
    <w:rPr>
      <w:sz w:val="16"/>
      <w:szCs w:val="16"/>
    </w:rPr>
  </w:style>
  <w:style w:type="character" w:customStyle="1" w:styleId="Corpsdetexte3Car">
    <w:name w:val="Corps de texte 3 Car"/>
    <w:basedOn w:val="Policepardfaut"/>
    <w:link w:val="Corpsdetexte3"/>
    <w:uiPriority w:val="99"/>
    <w:semiHidden/>
    <w:rsid w:val="001C0DCA"/>
    <w:rPr>
      <w:rFonts w:ascii="Times New Roman" w:hAnsi="Times New Roman" w:cs="Times New Roman"/>
      <w:sz w:val="16"/>
      <w:szCs w:val="16"/>
    </w:rPr>
  </w:style>
  <w:style w:type="paragraph" w:customStyle="1" w:styleId="Titrearticle">
    <w:name w:val="Titre article"/>
    <w:basedOn w:val="Normal"/>
    <w:next w:val="Auteurs"/>
    <w:link w:val="TitrearticleCar"/>
    <w:rsid w:val="001C0DCA"/>
    <w:pPr>
      <w:spacing w:after="0" w:line="240" w:lineRule="auto"/>
      <w:jc w:val="center"/>
    </w:pPr>
    <w:rPr>
      <w:rFonts w:eastAsia="Times New Roman"/>
      <w:b/>
      <w:bCs/>
      <w:iCs/>
      <w:sz w:val="28"/>
      <w:szCs w:val="28"/>
      <w:lang w:val="fr-CA" w:eastAsia="fr-FR"/>
    </w:rPr>
  </w:style>
  <w:style w:type="paragraph" w:customStyle="1" w:styleId="Titrechapitre">
    <w:name w:val="Titre chapitre"/>
    <w:basedOn w:val="Normal"/>
    <w:rsid w:val="001C0DCA"/>
    <w:pPr>
      <w:spacing w:before="220" w:after="0" w:line="240" w:lineRule="auto"/>
      <w:jc w:val="left"/>
    </w:pPr>
    <w:rPr>
      <w:rFonts w:ascii="Book Antiqua" w:eastAsia="Times New Roman" w:hAnsi="Book Antiqua"/>
      <w:b/>
      <w:szCs w:val="20"/>
      <w:lang w:val="fr-CA" w:eastAsia="fr-FR"/>
    </w:rPr>
  </w:style>
  <w:style w:type="paragraph" w:customStyle="1" w:styleId="Rsum">
    <w:name w:val="Résumé"/>
    <w:basedOn w:val="Normal"/>
    <w:next w:val="Normal"/>
    <w:link w:val="RsumCar"/>
    <w:rsid w:val="001C0DCA"/>
    <w:pPr>
      <w:pBdr>
        <w:bottom w:val="single" w:sz="4" w:space="6" w:color="auto"/>
      </w:pBdr>
      <w:spacing w:after="0" w:line="240" w:lineRule="auto"/>
      <w:jc w:val="left"/>
    </w:pPr>
    <w:rPr>
      <w:rFonts w:ascii="Book Antiqua" w:eastAsia="Times New Roman" w:hAnsi="Book Antiqua"/>
      <w:i/>
      <w:szCs w:val="20"/>
      <w:lang w:val="fr-CA" w:eastAsia="fr-FR"/>
    </w:rPr>
  </w:style>
  <w:style w:type="paragraph" w:customStyle="1" w:styleId="Auteurs">
    <w:name w:val="Auteurs"/>
    <w:basedOn w:val="Normal"/>
    <w:link w:val="AuteursCar"/>
    <w:rsid w:val="001C0DCA"/>
    <w:pPr>
      <w:spacing w:after="0" w:line="240" w:lineRule="auto"/>
      <w:jc w:val="left"/>
    </w:pPr>
    <w:rPr>
      <w:rFonts w:eastAsia="Times New Roman"/>
      <w:b/>
      <w:i/>
      <w:sz w:val="20"/>
      <w:szCs w:val="20"/>
      <w:lang w:val="fr-CA" w:eastAsia="fr-FR"/>
    </w:rPr>
  </w:style>
  <w:style w:type="paragraph" w:styleId="Adresseexpditeur">
    <w:name w:val="envelope return"/>
    <w:basedOn w:val="Normal"/>
    <w:next w:val="Auteurs"/>
    <w:link w:val="AdresseexpditeurCar"/>
    <w:rsid w:val="001C0DCA"/>
    <w:pPr>
      <w:spacing w:after="0" w:line="240" w:lineRule="auto"/>
      <w:jc w:val="left"/>
    </w:pPr>
    <w:rPr>
      <w:rFonts w:eastAsia="Times New Roman"/>
      <w:i/>
      <w:sz w:val="20"/>
      <w:szCs w:val="20"/>
      <w:lang w:val="fr-CA" w:eastAsia="fr-FR"/>
    </w:rPr>
  </w:style>
  <w:style w:type="paragraph" w:customStyle="1" w:styleId="Adresselaboratoire">
    <w:name w:val="Adresse laboratoire"/>
    <w:basedOn w:val="Normal"/>
    <w:next w:val="Normal"/>
    <w:rsid w:val="001C0DCA"/>
    <w:pPr>
      <w:pBdr>
        <w:bottom w:val="single" w:sz="4" w:space="5" w:color="auto"/>
      </w:pBdr>
      <w:spacing w:after="0" w:line="240" w:lineRule="auto"/>
      <w:jc w:val="left"/>
    </w:pPr>
    <w:rPr>
      <w:rFonts w:ascii="Book Antiqua" w:eastAsia="Times New Roman" w:hAnsi="Book Antiqua"/>
      <w:i/>
      <w:szCs w:val="20"/>
      <w:lang w:val="fr-CA" w:eastAsia="fr-FR"/>
    </w:rPr>
  </w:style>
  <w:style w:type="paragraph" w:customStyle="1" w:styleId="Titrefranais">
    <w:name w:val="Titre français"/>
    <w:basedOn w:val="Titrearticle"/>
    <w:link w:val="TitrefranaisCar"/>
    <w:qFormat/>
    <w:rsid w:val="001C0DCA"/>
  </w:style>
  <w:style w:type="paragraph" w:customStyle="1" w:styleId="Englishtitle">
    <w:name w:val="English title"/>
    <w:basedOn w:val="Auteurs"/>
    <w:link w:val="EnglishtitleCar"/>
    <w:qFormat/>
    <w:rsid w:val="001C0DCA"/>
    <w:pPr>
      <w:jc w:val="center"/>
    </w:pPr>
    <w:rPr>
      <w:bCs/>
      <w:iCs/>
      <w:sz w:val="28"/>
      <w:szCs w:val="28"/>
      <w:lang w:val="fr-FR"/>
    </w:rPr>
  </w:style>
  <w:style w:type="character" w:customStyle="1" w:styleId="TitrearticleCar">
    <w:name w:val="Titre article Car"/>
    <w:basedOn w:val="Policepardfaut"/>
    <w:link w:val="Titrearticle"/>
    <w:rsid w:val="001C0DCA"/>
    <w:rPr>
      <w:rFonts w:ascii="Times New Roman" w:eastAsia="Times New Roman" w:hAnsi="Times New Roman" w:cs="Times New Roman"/>
      <w:b/>
      <w:bCs/>
      <w:iCs/>
      <w:sz w:val="28"/>
      <w:szCs w:val="28"/>
      <w:lang w:val="fr-CA" w:eastAsia="fr-FR"/>
    </w:rPr>
  </w:style>
  <w:style w:type="character" w:customStyle="1" w:styleId="TitrefranaisCar">
    <w:name w:val="Titre français Car"/>
    <w:basedOn w:val="TitrearticleCar"/>
    <w:link w:val="Titrefranais"/>
    <w:rsid w:val="001C0DCA"/>
    <w:rPr>
      <w:rFonts w:ascii="Times New Roman" w:eastAsia="Times New Roman" w:hAnsi="Times New Roman" w:cs="Times New Roman"/>
      <w:b/>
      <w:bCs/>
      <w:iCs/>
      <w:sz w:val="28"/>
      <w:szCs w:val="28"/>
      <w:lang w:val="fr-CA" w:eastAsia="fr-FR"/>
    </w:rPr>
  </w:style>
  <w:style w:type="paragraph" w:customStyle="1" w:styleId="Auteur">
    <w:name w:val="Auteur"/>
    <w:basedOn w:val="Auteurs"/>
    <w:link w:val="AuteurCar"/>
    <w:qFormat/>
    <w:rsid w:val="001C0DCA"/>
  </w:style>
  <w:style w:type="character" w:customStyle="1" w:styleId="AuteursCar">
    <w:name w:val="Auteurs Car"/>
    <w:basedOn w:val="Policepardfaut"/>
    <w:link w:val="Auteurs"/>
    <w:rsid w:val="001C0DCA"/>
    <w:rPr>
      <w:rFonts w:ascii="Times New Roman" w:eastAsia="Times New Roman" w:hAnsi="Times New Roman" w:cs="Times New Roman"/>
      <w:b/>
      <w:i/>
      <w:sz w:val="20"/>
      <w:szCs w:val="20"/>
      <w:lang w:val="fr-CA" w:eastAsia="fr-FR"/>
    </w:rPr>
  </w:style>
  <w:style w:type="character" w:customStyle="1" w:styleId="EnglishtitleCar">
    <w:name w:val="English title Car"/>
    <w:basedOn w:val="AuteursCar"/>
    <w:link w:val="Englishtitle"/>
    <w:rsid w:val="001C0DCA"/>
    <w:rPr>
      <w:rFonts w:ascii="Times New Roman" w:eastAsia="Times New Roman" w:hAnsi="Times New Roman" w:cs="Times New Roman"/>
      <w:b/>
      <w:bCs/>
      <w:i/>
      <w:iCs/>
      <w:sz w:val="28"/>
      <w:szCs w:val="28"/>
      <w:lang w:val="fr-CA" w:eastAsia="fr-FR"/>
    </w:rPr>
  </w:style>
  <w:style w:type="paragraph" w:customStyle="1" w:styleId="Institution">
    <w:name w:val="Institution"/>
    <w:basedOn w:val="Adresseexpditeur"/>
    <w:link w:val="InstitutionCar"/>
    <w:qFormat/>
    <w:rsid w:val="001C0DCA"/>
    <w:rPr>
      <w:vertAlign w:val="superscript"/>
    </w:rPr>
  </w:style>
  <w:style w:type="character" w:customStyle="1" w:styleId="AuteurCar">
    <w:name w:val="Auteur Car"/>
    <w:basedOn w:val="AuteursCar"/>
    <w:link w:val="Auteur"/>
    <w:rsid w:val="001C0DCA"/>
    <w:rPr>
      <w:rFonts w:ascii="Times New Roman" w:eastAsia="Times New Roman" w:hAnsi="Times New Roman" w:cs="Times New Roman"/>
      <w:b/>
      <w:i/>
      <w:sz w:val="20"/>
      <w:szCs w:val="20"/>
      <w:lang w:val="fr-CA" w:eastAsia="fr-FR"/>
    </w:rPr>
  </w:style>
  <w:style w:type="paragraph" w:customStyle="1" w:styleId="Motscles">
    <w:name w:val="Mots cles"/>
    <w:basedOn w:val="Rsum"/>
    <w:link w:val="MotsclesCar"/>
    <w:qFormat/>
    <w:rsid w:val="001C0DCA"/>
    <w:pPr>
      <w:pBdr>
        <w:bottom w:val="none" w:sz="0" w:space="0" w:color="auto"/>
      </w:pBdr>
      <w:jc w:val="both"/>
    </w:pPr>
    <w:rPr>
      <w:rFonts w:ascii="Times New Roman" w:hAnsi="Times New Roman"/>
      <w:iCs/>
      <w:sz w:val="20"/>
      <w:lang w:val="fr-FR"/>
    </w:rPr>
  </w:style>
  <w:style w:type="character" w:customStyle="1" w:styleId="AdresseexpditeurCar">
    <w:name w:val="Adresse expéditeur Car"/>
    <w:basedOn w:val="Policepardfaut"/>
    <w:link w:val="Adresseexpditeur"/>
    <w:rsid w:val="001C0DCA"/>
    <w:rPr>
      <w:rFonts w:ascii="Times New Roman" w:eastAsia="Times New Roman" w:hAnsi="Times New Roman" w:cs="Times New Roman"/>
      <w:i/>
      <w:sz w:val="20"/>
      <w:szCs w:val="20"/>
      <w:lang w:val="fr-CA" w:eastAsia="fr-FR"/>
    </w:rPr>
  </w:style>
  <w:style w:type="character" w:customStyle="1" w:styleId="InstitutionCar">
    <w:name w:val="Institution Car"/>
    <w:basedOn w:val="AdresseexpditeurCar"/>
    <w:link w:val="Institution"/>
    <w:rsid w:val="001C0DCA"/>
    <w:rPr>
      <w:rFonts w:ascii="Times New Roman" w:eastAsia="Times New Roman" w:hAnsi="Times New Roman" w:cs="Times New Roman"/>
      <w:i/>
      <w:sz w:val="20"/>
      <w:szCs w:val="20"/>
      <w:vertAlign w:val="superscript"/>
      <w:lang w:val="fr-CA" w:eastAsia="fr-FR"/>
    </w:rPr>
  </w:style>
  <w:style w:type="character" w:customStyle="1" w:styleId="Titre1Car">
    <w:name w:val="Titre 1 Car"/>
    <w:basedOn w:val="Policepardfaut"/>
    <w:link w:val="Titre1"/>
    <w:rsid w:val="004448FB"/>
    <w:rPr>
      <w:rFonts w:ascii="Times New Roman" w:eastAsia="Times New Roman" w:hAnsi="Times New Roman" w:cs="Times New Roman"/>
      <w:b/>
      <w:lang w:eastAsia="fr-FR"/>
    </w:rPr>
  </w:style>
  <w:style w:type="character" w:customStyle="1" w:styleId="RsumCar">
    <w:name w:val="Résumé Car"/>
    <w:basedOn w:val="Policepardfaut"/>
    <w:link w:val="Rsum"/>
    <w:rsid w:val="001C0DCA"/>
    <w:rPr>
      <w:rFonts w:ascii="Book Antiqua" w:eastAsia="Times New Roman" w:hAnsi="Book Antiqua" w:cs="Times New Roman"/>
      <w:i/>
      <w:sz w:val="24"/>
      <w:szCs w:val="20"/>
      <w:lang w:val="fr-CA" w:eastAsia="fr-FR"/>
    </w:rPr>
  </w:style>
  <w:style w:type="character" w:customStyle="1" w:styleId="MotsclesCar">
    <w:name w:val="Mots cles Car"/>
    <w:basedOn w:val="RsumCar"/>
    <w:link w:val="Motscles"/>
    <w:rsid w:val="001C0DCA"/>
    <w:rPr>
      <w:rFonts w:ascii="Times New Roman" w:eastAsia="Times New Roman" w:hAnsi="Times New Roman" w:cs="Times New Roman"/>
      <w:i/>
      <w:iCs/>
      <w:sz w:val="20"/>
      <w:szCs w:val="20"/>
      <w:lang w:val="fr-CA" w:eastAsia="fr-FR"/>
    </w:rPr>
  </w:style>
  <w:style w:type="character" w:customStyle="1" w:styleId="Titre2Car">
    <w:name w:val="Titre 2 Car"/>
    <w:basedOn w:val="Policepardfaut"/>
    <w:link w:val="Titre2"/>
    <w:uiPriority w:val="9"/>
    <w:rsid w:val="004448FB"/>
    <w:rPr>
      <w:rFonts w:ascii="Times New Roman" w:eastAsiaTheme="majorEastAsia" w:hAnsi="Times New Roman" w:cs="Times New Roman"/>
      <w:b/>
      <w:bCs/>
      <w:sz w:val="20"/>
      <w:szCs w:val="20"/>
    </w:rPr>
  </w:style>
  <w:style w:type="character" w:customStyle="1" w:styleId="Titre3Car">
    <w:name w:val="Titre 3 Car"/>
    <w:basedOn w:val="Policepardfaut"/>
    <w:link w:val="Titre3"/>
    <w:uiPriority w:val="9"/>
    <w:semiHidden/>
    <w:rsid w:val="001C0DCA"/>
    <w:rPr>
      <w:rFonts w:asciiTheme="majorHAnsi" w:eastAsiaTheme="majorEastAsia" w:hAnsiTheme="majorHAnsi" w:cstheme="majorBidi"/>
      <w:b/>
      <w:bCs/>
      <w:color w:val="4F81BD" w:themeColor="accent1"/>
      <w:sz w:val="24"/>
    </w:rPr>
  </w:style>
  <w:style w:type="character" w:customStyle="1" w:styleId="Titre4Car">
    <w:name w:val="Titre 4 Car"/>
    <w:basedOn w:val="Policepardfaut"/>
    <w:link w:val="Titre4"/>
    <w:uiPriority w:val="9"/>
    <w:semiHidden/>
    <w:rsid w:val="001C0DCA"/>
    <w:rPr>
      <w:rFonts w:asciiTheme="majorHAnsi" w:eastAsiaTheme="majorEastAsia" w:hAnsiTheme="majorHAnsi" w:cstheme="majorBidi"/>
      <w:b/>
      <w:bCs/>
      <w:i/>
      <w:iCs/>
      <w:color w:val="4F81BD" w:themeColor="accent1"/>
      <w:sz w:val="24"/>
    </w:rPr>
  </w:style>
  <w:style w:type="character" w:customStyle="1" w:styleId="Titre5Car">
    <w:name w:val="Titre 5 Car"/>
    <w:basedOn w:val="Policepardfaut"/>
    <w:link w:val="Titre5"/>
    <w:uiPriority w:val="9"/>
    <w:semiHidden/>
    <w:rsid w:val="001C0DCA"/>
    <w:rPr>
      <w:rFonts w:asciiTheme="majorHAnsi" w:eastAsiaTheme="majorEastAsia" w:hAnsiTheme="majorHAnsi" w:cstheme="majorBidi"/>
      <w:color w:val="243F60" w:themeColor="accent1" w:themeShade="7F"/>
      <w:sz w:val="24"/>
    </w:rPr>
  </w:style>
  <w:style w:type="character" w:customStyle="1" w:styleId="Titre6Car">
    <w:name w:val="Titre 6 Car"/>
    <w:basedOn w:val="Policepardfaut"/>
    <w:link w:val="Titre6"/>
    <w:uiPriority w:val="9"/>
    <w:semiHidden/>
    <w:rsid w:val="001C0DCA"/>
    <w:rPr>
      <w:rFonts w:asciiTheme="majorHAnsi" w:eastAsiaTheme="majorEastAsia" w:hAnsiTheme="majorHAnsi" w:cstheme="majorBidi"/>
      <w:i/>
      <w:iCs/>
      <w:color w:val="243F60" w:themeColor="accent1" w:themeShade="7F"/>
      <w:sz w:val="24"/>
    </w:rPr>
  </w:style>
  <w:style w:type="character" w:customStyle="1" w:styleId="Titre7Car">
    <w:name w:val="Titre 7 Car"/>
    <w:basedOn w:val="Policepardfaut"/>
    <w:link w:val="Titre7"/>
    <w:uiPriority w:val="9"/>
    <w:semiHidden/>
    <w:rsid w:val="001C0DCA"/>
    <w:rPr>
      <w:rFonts w:asciiTheme="majorHAnsi" w:eastAsiaTheme="majorEastAsia" w:hAnsiTheme="majorHAnsi" w:cstheme="majorBidi"/>
      <w:i/>
      <w:iCs/>
      <w:color w:val="404040" w:themeColor="text1" w:themeTint="BF"/>
      <w:sz w:val="24"/>
    </w:rPr>
  </w:style>
  <w:style w:type="character" w:customStyle="1" w:styleId="Titre8Car">
    <w:name w:val="Titre 8 Car"/>
    <w:basedOn w:val="Policepardfaut"/>
    <w:link w:val="Titre8"/>
    <w:uiPriority w:val="9"/>
    <w:semiHidden/>
    <w:rsid w:val="001C0DCA"/>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1C0DCA"/>
    <w:rPr>
      <w:rFonts w:asciiTheme="majorHAnsi" w:eastAsiaTheme="majorEastAsia" w:hAnsiTheme="majorHAnsi" w:cstheme="majorBidi"/>
      <w:i/>
      <w:iCs/>
      <w:color w:val="404040" w:themeColor="text1" w:themeTint="BF"/>
      <w:sz w:val="20"/>
      <w:szCs w:val="20"/>
    </w:rPr>
  </w:style>
  <w:style w:type="paragraph" w:customStyle="1" w:styleId="Abstract">
    <w:name w:val="Abstract"/>
    <w:basedOn w:val="Corpsdetexte3"/>
    <w:link w:val="AbstractCar"/>
    <w:qFormat/>
    <w:rsid w:val="001C0DCA"/>
  </w:style>
  <w:style w:type="paragraph" w:customStyle="1" w:styleId="ListeNum">
    <w:name w:val="Liste Num"/>
    <w:basedOn w:val="Corpsdetexte"/>
    <w:link w:val="ListeNumCar"/>
    <w:qFormat/>
    <w:rsid w:val="00B14C62"/>
    <w:pPr>
      <w:numPr>
        <w:numId w:val="2"/>
      </w:numPr>
      <w:spacing w:before="0" w:after="0"/>
      <w:ind w:left="360"/>
    </w:pPr>
  </w:style>
  <w:style w:type="character" w:customStyle="1" w:styleId="AbstractCar">
    <w:name w:val="Abstract Car"/>
    <w:basedOn w:val="Corpsdetexte3Car"/>
    <w:link w:val="Abstract"/>
    <w:rsid w:val="001C0DCA"/>
    <w:rPr>
      <w:rFonts w:ascii="Times New Roman" w:hAnsi="Times New Roman" w:cs="Times New Roman"/>
      <w:sz w:val="16"/>
      <w:szCs w:val="16"/>
    </w:rPr>
  </w:style>
  <w:style w:type="paragraph" w:customStyle="1" w:styleId="Tablecelltext">
    <w:name w:val="Table cell text"/>
    <w:basedOn w:val="Normal"/>
    <w:rsid w:val="00B14C62"/>
    <w:pPr>
      <w:tabs>
        <w:tab w:val="left" w:pos="1134"/>
      </w:tabs>
      <w:suppressAutoHyphens/>
      <w:spacing w:after="0" w:line="240" w:lineRule="auto"/>
      <w:jc w:val="center"/>
    </w:pPr>
    <w:rPr>
      <w:rFonts w:eastAsia="Times New Roman"/>
      <w:sz w:val="18"/>
      <w:szCs w:val="20"/>
      <w:lang w:val="en-GB"/>
    </w:rPr>
  </w:style>
  <w:style w:type="character" w:customStyle="1" w:styleId="ListeNumCar">
    <w:name w:val="Liste Num Car"/>
    <w:basedOn w:val="CorpsdetexteCar"/>
    <w:link w:val="ListeNum"/>
    <w:rsid w:val="00B14C62"/>
    <w:rPr>
      <w:rFonts w:ascii="Times New Roman" w:eastAsia="Times New Roman" w:hAnsi="Times New Roman" w:cs="Times New Roman"/>
      <w:sz w:val="20"/>
      <w:szCs w:val="20"/>
      <w:lang w:eastAsia="fr-FR"/>
    </w:rPr>
  </w:style>
  <w:style w:type="paragraph" w:customStyle="1" w:styleId="Legende">
    <w:name w:val="Legende"/>
    <w:basedOn w:val="Corpsdetexte"/>
    <w:link w:val="LegendeCar"/>
    <w:qFormat/>
    <w:rsid w:val="00C9435C"/>
    <w:pPr>
      <w:jc w:val="center"/>
    </w:pPr>
    <w:rPr>
      <w:i/>
    </w:rPr>
  </w:style>
  <w:style w:type="paragraph" w:styleId="Paragraphedeliste">
    <w:name w:val="List Paragraph"/>
    <w:basedOn w:val="Normal"/>
    <w:uiPriority w:val="34"/>
    <w:qFormat/>
    <w:rsid w:val="00C9435C"/>
    <w:pPr>
      <w:ind w:left="720"/>
      <w:contextualSpacing/>
    </w:pPr>
  </w:style>
  <w:style w:type="character" w:customStyle="1" w:styleId="LegendeCar">
    <w:name w:val="Legende Car"/>
    <w:basedOn w:val="CorpsdetexteCar"/>
    <w:link w:val="Legende"/>
    <w:rsid w:val="00C9435C"/>
    <w:rPr>
      <w:rFonts w:ascii="Times New Roman" w:eastAsia="Times New Roman" w:hAnsi="Times New Roman" w:cs="Times New Roman"/>
      <w:i/>
      <w:sz w:val="20"/>
      <w:szCs w:val="20"/>
      <w:lang w:eastAsia="fr-FR"/>
    </w:rPr>
  </w:style>
  <w:style w:type="table" w:styleId="Grilledutableau">
    <w:name w:val="Table Grid"/>
    <w:basedOn w:val="TableauNormal"/>
    <w:rsid w:val="007071CA"/>
    <w:pPr>
      <w:spacing w:after="0" w:line="240" w:lineRule="auto"/>
    </w:pPr>
    <w:rPr>
      <w:rFonts w:ascii="Times New Roman" w:eastAsia="Times New Roman" w:hAnsi="Times New Roman" w:cs="Times New Roman"/>
      <w:sz w:val="20"/>
      <w:szCs w:val="20"/>
      <w:lang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tedebasdepage">
    <w:name w:val="footnote text"/>
    <w:basedOn w:val="Normal"/>
    <w:link w:val="NotedebasdepageCar"/>
    <w:uiPriority w:val="99"/>
    <w:semiHidden/>
    <w:unhideWhenUsed/>
    <w:rsid w:val="007071CA"/>
    <w:pPr>
      <w:spacing w:after="0" w:line="240" w:lineRule="auto"/>
    </w:pPr>
    <w:rPr>
      <w:sz w:val="20"/>
      <w:szCs w:val="20"/>
    </w:rPr>
  </w:style>
  <w:style w:type="character" w:customStyle="1" w:styleId="NotedebasdepageCar">
    <w:name w:val="Note de bas de page Car"/>
    <w:basedOn w:val="Policepardfaut"/>
    <w:link w:val="Notedebasdepage"/>
    <w:uiPriority w:val="99"/>
    <w:semiHidden/>
    <w:rsid w:val="007071CA"/>
    <w:rPr>
      <w:rFonts w:ascii="Times New Roman" w:hAnsi="Times New Roman" w:cs="Times New Roman"/>
      <w:sz w:val="20"/>
      <w:szCs w:val="20"/>
    </w:rPr>
  </w:style>
  <w:style w:type="character" w:styleId="Appelnotedebasdep">
    <w:name w:val="footnote reference"/>
    <w:basedOn w:val="Policepardfaut"/>
    <w:uiPriority w:val="99"/>
    <w:semiHidden/>
    <w:unhideWhenUsed/>
    <w:rsid w:val="007071CA"/>
    <w:rPr>
      <w:vertAlign w:val="superscript"/>
    </w:rPr>
  </w:style>
  <w:style w:type="character" w:styleId="Marquedecommentaire">
    <w:name w:val="annotation reference"/>
    <w:basedOn w:val="Policepardfaut"/>
    <w:uiPriority w:val="99"/>
    <w:semiHidden/>
    <w:unhideWhenUsed/>
    <w:rsid w:val="00646CAD"/>
    <w:rPr>
      <w:sz w:val="18"/>
      <w:szCs w:val="18"/>
    </w:rPr>
  </w:style>
  <w:style w:type="paragraph" w:styleId="Commentaire">
    <w:name w:val="annotation text"/>
    <w:basedOn w:val="Normal"/>
    <w:link w:val="CommentaireCar"/>
    <w:uiPriority w:val="99"/>
    <w:semiHidden/>
    <w:unhideWhenUsed/>
    <w:rsid w:val="00646CAD"/>
    <w:pPr>
      <w:spacing w:line="240" w:lineRule="auto"/>
    </w:pPr>
    <w:rPr>
      <w:szCs w:val="24"/>
    </w:rPr>
  </w:style>
  <w:style w:type="character" w:customStyle="1" w:styleId="CommentaireCar">
    <w:name w:val="Commentaire Car"/>
    <w:basedOn w:val="Policepardfaut"/>
    <w:link w:val="Commentaire"/>
    <w:uiPriority w:val="99"/>
    <w:semiHidden/>
    <w:rsid w:val="00646CAD"/>
    <w:rPr>
      <w:rFonts w:ascii="Times New Roman" w:hAnsi="Times New Roman" w:cs="Times New Roman"/>
      <w:sz w:val="24"/>
      <w:szCs w:val="24"/>
    </w:rPr>
  </w:style>
  <w:style w:type="paragraph" w:styleId="Objetducommentaire">
    <w:name w:val="annotation subject"/>
    <w:basedOn w:val="Commentaire"/>
    <w:next w:val="Commentaire"/>
    <w:link w:val="ObjetducommentaireCar"/>
    <w:uiPriority w:val="99"/>
    <w:semiHidden/>
    <w:unhideWhenUsed/>
    <w:rsid w:val="00646CAD"/>
    <w:rPr>
      <w:b/>
      <w:bCs/>
      <w:sz w:val="20"/>
      <w:szCs w:val="20"/>
    </w:rPr>
  </w:style>
  <w:style w:type="character" w:customStyle="1" w:styleId="ObjetducommentaireCar">
    <w:name w:val="Objet du commentaire Car"/>
    <w:basedOn w:val="CommentaireCar"/>
    <w:link w:val="Objetducommentaire"/>
    <w:uiPriority w:val="99"/>
    <w:semiHidden/>
    <w:rsid w:val="00646CAD"/>
    <w:rPr>
      <w:rFonts w:ascii="Times New Roman" w:hAnsi="Times New Roman" w:cs="Times New Roman"/>
      <w:b/>
      <w:bCs/>
      <w:sz w:val="20"/>
      <w:szCs w:val="20"/>
    </w:rPr>
  </w:style>
  <w:style w:type="paragraph" w:styleId="Rvision">
    <w:name w:val="Revision"/>
    <w:hidden/>
    <w:uiPriority w:val="99"/>
    <w:semiHidden/>
    <w:rsid w:val="008934E0"/>
    <w:pPr>
      <w:spacing w:after="0" w:line="240" w:lineRule="auto"/>
    </w:pPr>
    <w:rPr>
      <w:rFonts w:ascii="Times New Roman" w:hAnsi="Times New Roman" w:cs="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s>
</file>

<file path=word/_rels/header1.xml.rels><?xml version="1.0" encoding="UTF-8" standalone="yes"?>
<Relationships xmlns="http://schemas.openxmlformats.org/package/2006/relationships"><Relationship Id="rId1" Type="http://schemas.openxmlformats.org/officeDocument/2006/relationships/image" Target="media/image3.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FD5E081-EF8A-47C4-BA1D-D02E4722CA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3</Pages>
  <Words>878</Words>
  <Characters>4835</Characters>
  <Application>Microsoft Office Word</Application>
  <DocSecurity>0</DocSecurity>
  <Lines>40</Lines>
  <Paragraphs>11</Paragraphs>
  <ScaleCrop>false</ScaleCrop>
  <HeadingPairs>
    <vt:vector size="2" baseType="variant">
      <vt:variant>
        <vt:lpstr>Titre</vt:lpstr>
      </vt:variant>
      <vt:variant>
        <vt:i4>1</vt:i4>
      </vt:variant>
    </vt:vector>
  </HeadingPairs>
  <TitlesOfParts>
    <vt:vector size="1" baseType="lpstr">
      <vt:lpstr/>
    </vt:vector>
  </TitlesOfParts>
  <Company>Microsoft</Company>
  <LinksUpToDate>false</LinksUpToDate>
  <CharactersWithSpaces>57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Tullio Joseph Tanzi</dc:creator>
  <cp:lastModifiedBy>sibille</cp:lastModifiedBy>
  <cp:revision>3</cp:revision>
  <cp:lastPrinted>2022-10-10T16:40:00Z</cp:lastPrinted>
  <dcterms:created xsi:type="dcterms:W3CDTF">2023-10-05T21:25:00Z</dcterms:created>
  <dcterms:modified xsi:type="dcterms:W3CDTF">2023-10-05T21:28:00Z</dcterms:modified>
</cp:coreProperties>
</file>